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72222726"/>
    <w:p w14:paraId="610FA651" w14:textId="662C95EB" w:rsidR="00BC5D21" w:rsidRPr="00645678" w:rsidRDefault="00690C51" w:rsidP="003103E9">
      <w:pPr>
        <w:ind w:firstLine="0"/>
        <w:jc w:val="center"/>
        <w:rPr>
          <w:rFonts w:cs="Times New Roman"/>
          <w:sz w:val="36"/>
          <w:szCs w:val="36"/>
        </w:rPr>
      </w:pPr>
      <w:r>
        <w:rPr>
          <w:rFonts w:cs="Times New Roman"/>
          <w:sz w:val="36"/>
          <w:szCs w:val="36"/>
        </w:rPr>
        <w:fldChar w:fldCharType="begin"/>
      </w:r>
      <w:r>
        <w:rPr>
          <w:rFonts w:cs="Times New Roman"/>
          <w:sz w:val="36"/>
          <w:szCs w:val="36"/>
        </w:rPr>
        <w:instrText xml:space="preserve"> MACROBUTTON MTEditEquationSection2 </w:instrText>
      </w:r>
      <w:r w:rsidRPr="00690C51">
        <w:rPr>
          <w:rStyle w:val="MTEquationSection"/>
        </w:rPr>
        <w:instrText>Equation Chapter 3 Section 1</w:instrText>
      </w:r>
      <w:r>
        <w:rPr>
          <w:rFonts w:cs="Times New Roman"/>
          <w:sz w:val="36"/>
          <w:szCs w:val="36"/>
        </w:rPr>
        <w:fldChar w:fldCharType="begin"/>
      </w:r>
      <w:r>
        <w:rPr>
          <w:rFonts w:cs="Times New Roman"/>
          <w:sz w:val="36"/>
          <w:szCs w:val="36"/>
        </w:rPr>
        <w:instrText xml:space="preserve"> SEQ MTEqn \r \h \* MERGEFORMAT </w:instrText>
      </w:r>
      <w:r>
        <w:rPr>
          <w:rFonts w:cs="Times New Roman"/>
          <w:sz w:val="36"/>
          <w:szCs w:val="36"/>
        </w:rPr>
        <w:fldChar w:fldCharType="end"/>
      </w:r>
      <w:r>
        <w:rPr>
          <w:rFonts w:cs="Times New Roman"/>
          <w:sz w:val="36"/>
          <w:szCs w:val="36"/>
        </w:rPr>
        <w:fldChar w:fldCharType="begin"/>
      </w:r>
      <w:r>
        <w:rPr>
          <w:rFonts w:cs="Times New Roman"/>
          <w:sz w:val="36"/>
          <w:szCs w:val="36"/>
        </w:rPr>
        <w:instrText xml:space="preserve"> SEQ MTSec \r 1 \h \* MERGEFORMAT </w:instrText>
      </w:r>
      <w:r>
        <w:rPr>
          <w:rFonts w:cs="Times New Roman"/>
          <w:sz w:val="36"/>
          <w:szCs w:val="36"/>
        </w:rPr>
        <w:fldChar w:fldCharType="end"/>
      </w:r>
      <w:r>
        <w:rPr>
          <w:rFonts w:cs="Times New Roman"/>
          <w:sz w:val="36"/>
          <w:szCs w:val="36"/>
        </w:rPr>
        <w:fldChar w:fldCharType="begin"/>
      </w:r>
      <w:r>
        <w:rPr>
          <w:rFonts w:cs="Times New Roman"/>
          <w:sz w:val="36"/>
          <w:szCs w:val="36"/>
        </w:rPr>
        <w:instrText xml:space="preserve"> SEQ MTChap \r 3 \h \* MERGEFORMAT </w:instrText>
      </w:r>
      <w:r>
        <w:rPr>
          <w:rFonts w:cs="Times New Roman"/>
          <w:sz w:val="36"/>
          <w:szCs w:val="36"/>
        </w:rPr>
        <w:fldChar w:fldCharType="end"/>
      </w:r>
      <w:r>
        <w:rPr>
          <w:rFonts w:cs="Times New Roman"/>
          <w:sz w:val="36"/>
          <w:szCs w:val="36"/>
        </w:rPr>
        <w:fldChar w:fldCharType="end"/>
      </w:r>
      <w:commentRangeStart w:id="1"/>
      <w:r w:rsidR="00BC5D21" w:rsidRPr="00645678">
        <w:rPr>
          <w:rFonts w:cs="Times New Roman"/>
          <w:sz w:val="36"/>
          <w:szCs w:val="36"/>
        </w:rPr>
        <w:t>ÇUKUROVA ÜNİVERSİTESİ</w:t>
      </w:r>
      <w:commentRangeEnd w:id="1"/>
      <w:r w:rsidR="008C159B" w:rsidRPr="00645678">
        <w:rPr>
          <w:rStyle w:val="AklamaBavurusu"/>
          <w:rFonts w:cs="Times New Roman"/>
          <w:sz w:val="36"/>
          <w:szCs w:val="36"/>
        </w:rPr>
        <w:commentReference w:id="1"/>
      </w:r>
    </w:p>
    <w:p w14:paraId="306C65CA" w14:textId="77777777" w:rsidR="00BC5D21" w:rsidRPr="00645678" w:rsidRDefault="00BC5D21" w:rsidP="003103E9">
      <w:pPr>
        <w:ind w:firstLine="0"/>
        <w:jc w:val="center"/>
        <w:rPr>
          <w:rFonts w:cs="Times New Roman"/>
          <w:sz w:val="28"/>
          <w:szCs w:val="28"/>
        </w:rPr>
      </w:pPr>
      <w:commentRangeStart w:id="2"/>
      <w:r w:rsidRPr="00645678">
        <w:rPr>
          <w:rFonts w:cs="Times New Roman"/>
          <w:sz w:val="28"/>
          <w:szCs w:val="28"/>
        </w:rPr>
        <w:t>FEN BİLİMLERİ ENSTİTÜSÜ</w:t>
      </w:r>
      <w:commentRangeEnd w:id="2"/>
      <w:r w:rsidR="008C159B" w:rsidRPr="00645678">
        <w:rPr>
          <w:rStyle w:val="AklamaBavurusu"/>
          <w:rFonts w:cs="Times New Roman"/>
        </w:rPr>
        <w:commentReference w:id="2"/>
      </w:r>
    </w:p>
    <w:p w14:paraId="4989D398" w14:textId="77777777" w:rsidR="00BC5D21" w:rsidRPr="00645678" w:rsidRDefault="00BC5D21" w:rsidP="003103E9">
      <w:pPr>
        <w:ind w:firstLine="0"/>
        <w:jc w:val="center"/>
        <w:rPr>
          <w:rFonts w:cs="Times New Roman"/>
          <w:sz w:val="28"/>
          <w:szCs w:val="28"/>
        </w:rPr>
      </w:pPr>
    </w:p>
    <w:p w14:paraId="4787468F" w14:textId="0EC66400" w:rsidR="00BC5D21" w:rsidRPr="00645678" w:rsidRDefault="00BC5D21" w:rsidP="003103E9">
      <w:pPr>
        <w:ind w:firstLine="0"/>
        <w:jc w:val="center"/>
        <w:rPr>
          <w:rFonts w:cs="Times New Roman"/>
          <w:sz w:val="28"/>
          <w:szCs w:val="28"/>
        </w:rPr>
      </w:pPr>
      <w:commentRangeStart w:id="3"/>
      <w:r w:rsidRPr="00645678">
        <w:rPr>
          <w:rFonts w:cs="Times New Roman"/>
          <w:sz w:val="28"/>
          <w:szCs w:val="28"/>
        </w:rPr>
        <w:t>YÜKSEK LİSANS</w:t>
      </w:r>
      <w:r w:rsidR="00085E52">
        <w:rPr>
          <w:rFonts w:cs="Times New Roman"/>
          <w:sz w:val="28"/>
          <w:szCs w:val="28"/>
        </w:rPr>
        <w:t xml:space="preserve"> / DOKTORA</w:t>
      </w:r>
      <w:r w:rsidRPr="00645678">
        <w:rPr>
          <w:rFonts w:cs="Times New Roman"/>
          <w:sz w:val="28"/>
          <w:szCs w:val="28"/>
        </w:rPr>
        <w:t xml:space="preserve"> TEZİ</w:t>
      </w:r>
      <w:commentRangeEnd w:id="3"/>
      <w:r w:rsidR="008C159B" w:rsidRPr="00645678">
        <w:rPr>
          <w:rStyle w:val="AklamaBavurusu"/>
          <w:rFonts w:cs="Times New Roman"/>
        </w:rPr>
        <w:commentReference w:id="3"/>
      </w:r>
    </w:p>
    <w:p w14:paraId="2BAABBB6" w14:textId="5A02C000" w:rsidR="00BC5D21" w:rsidRDefault="00BC5D21" w:rsidP="003103E9">
      <w:pPr>
        <w:ind w:firstLine="0"/>
        <w:jc w:val="center"/>
        <w:rPr>
          <w:rFonts w:cs="Times New Roman"/>
          <w:sz w:val="28"/>
          <w:szCs w:val="28"/>
        </w:rPr>
      </w:pPr>
    </w:p>
    <w:p w14:paraId="368CAE12" w14:textId="18CB9683" w:rsidR="004C0CD2" w:rsidRDefault="004C0CD2" w:rsidP="003103E9">
      <w:pPr>
        <w:ind w:firstLine="0"/>
        <w:jc w:val="center"/>
        <w:rPr>
          <w:rFonts w:cs="Times New Roman"/>
          <w:sz w:val="28"/>
          <w:szCs w:val="28"/>
        </w:rPr>
      </w:pPr>
    </w:p>
    <w:p w14:paraId="5559E93E" w14:textId="7555DE90" w:rsidR="0086437A" w:rsidRDefault="0086437A" w:rsidP="003103E9">
      <w:pPr>
        <w:ind w:firstLine="0"/>
        <w:jc w:val="center"/>
        <w:rPr>
          <w:rFonts w:cs="Times New Roman"/>
          <w:sz w:val="28"/>
          <w:szCs w:val="28"/>
        </w:rPr>
      </w:pPr>
    </w:p>
    <w:p w14:paraId="7A4841DB" w14:textId="77777777" w:rsidR="0086437A" w:rsidRPr="00645678" w:rsidRDefault="0086437A" w:rsidP="003103E9">
      <w:pPr>
        <w:ind w:firstLine="0"/>
        <w:jc w:val="center"/>
        <w:rPr>
          <w:rFonts w:cs="Times New Roman"/>
          <w:sz w:val="28"/>
          <w:szCs w:val="28"/>
        </w:rPr>
      </w:pPr>
    </w:p>
    <w:p w14:paraId="4FEFEDD6" w14:textId="77777777" w:rsidR="00BC5D21" w:rsidRPr="00645678" w:rsidRDefault="00BC5D21" w:rsidP="003103E9">
      <w:pPr>
        <w:ind w:firstLine="0"/>
        <w:jc w:val="center"/>
        <w:rPr>
          <w:rFonts w:cs="Times New Roman"/>
          <w:sz w:val="28"/>
          <w:szCs w:val="28"/>
        </w:rPr>
      </w:pPr>
    </w:p>
    <w:tbl>
      <w:tblPr>
        <w:tblStyle w:val="TabloKlavuzu"/>
        <w:tblW w:w="0" w:type="auto"/>
        <w:tblLook w:val="04A0" w:firstRow="1" w:lastRow="0" w:firstColumn="1" w:lastColumn="0" w:noHBand="0" w:noVBand="1"/>
      </w:tblPr>
      <w:tblGrid>
        <w:gridCol w:w="8787"/>
      </w:tblGrid>
      <w:tr w:rsidR="00BC5D21" w:rsidRPr="00645678" w14:paraId="0FB974C4" w14:textId="77777777" w:rsidTr="00363AF2">
        <w:trPr>
          <w:trHeight w:val="994"/>
        </w:trPr>
        <w:tc>
          <w:tcPr>
            <w:tcW w:w="8931" w:type="dxa"/>
            <w:tcBorders>
              <w:top w:val="single" w:sz="4" w:space="0" w:color="auto"/>
              <w:left w:val="nil"/>
              <w:bottom w:val="single" w:sz="4" w:space="0" w:color="auto"/>
              <w:right w:val="nil"/>
            </w:tcBorders>
          </w:tcPr>
          <w:p w14:paraId="60935890" w14:textId="64A4E8DC" w:rsidR="0068711E" w:rsidRPr="00645678" w:rsidRDefault="005000F5" w:rsidP="0068711E">
            <w:pPr>
              <w:spacing w:before="240" w:after="240" w:line="276" w:lineRule="auto"/>
              <w:ind w:firstLine="0"/>
              <w:jc w:val="center"/>
              <w:rPr>
                <w:rFonts w:cs="Times New Roman"/>
                <w:b/>
                <w:sz w:val="32"/>
                <w:szCs w:val="32"/>
              </w:rPr>
            </w:pPr>
            <w:commentRangeStart w:id="4"/>
            <w:r w:rsidRPr="00645678">
              <w:rPr>
                <w:rFonts w:cs="Times New Roman"/>
                <w:b/>
                <w:sz w:val="32"/>
                <w:szCs w:val="32"/>
              </w:rPr>
              <w:t>Fen Bilimleri Enstitüsü Tez Yazım Kuralları ve Şablon Düzenlenmesi</w:t>
            </w:r>
            <w:commentRangeEnd w:id="4"/>
            <w:r w:rsidR="006B1D02" w:rsidRPr="00645678">
              <w:rPr>
                <w:rStyle w:val="AklamaBavurusu"/>
                <w:rFonts w:cs="Times New Roman"/>
              </w:rPr>
              <w:commentReference w:id="4"/>
            </w:r>
          </w:p>
        </w:tc>
      </w:tr>
    </w:tbl>
    <w:p w14:paraId="58C13E9F" w14:textId="77777777" w:rsidR="00BC5D21" w:rsidRPr="00645678" w:rsidRDefault="00BC5D21" w:rsidP="003103E9">
      <w:pPr>
        <w:ind w:firstLine="0"/>
        <w:jc w:val="center"/>
        <w:rPr>
          <w:rFonts w:cs="Times New Roman"/>
          <w:sz w:val="28"/>
          <w:szCs w:val="28"/>
        </w:rPr>
      </w:pPr>
    </w:p>
    <w:p w14:paraId="088C352E" w14:textId="31AA6262" w:rsidR="00BC5D21" w:rsidRDefault="00BC5D21" w:rsidP="003103E9">
      <w:pPr>
        <w:ind w:firstLine="0"/>
        <w:jc w:val="center"/>
        <w:rPr>
          <w:rFonts w:cs="Times New Roman"/>
          <w:sz w:val="28"/>
          <w:szCs w:val="28"/>
        </w:rPr>
      </w:pPr>
    </w:p>
    <w:p w14:paraId="708D295B" w14:textId="77777777" w:rsidR="003103E9" w:rsidRPr="00645678" w:rsidRDefault="003103E9" w:rsidP="003103E9">
      <w:pPr>
        <w:ind w:firstLine="0"/>
        <w:jc w:val="center"/>
        <w:rPr>
          <w:rFonts w:cs="Times New Roman"/>
          <w:sz w:val="28"/>
          <w:szCs w:val="28"/>
        </w:rPr>
      </w:pPr>
    </w:p>
    <w:p w14:paraId="3655FB5D" w14:textId="2D275C0A" w:rsidR="005000F5" w:rsidRPr="00645678" w:rsidRDefault="004C0CD2" w:rsidP="003103E9">
      <w:pPr>
        <w:ind w:firstLine="0"/>
        <w:jc w:val="center"/>
        <w:rPr>
          <w:rFonts w:cs="Times New Roman"/>
          <w:b/>
          <w:bCs/>
          <w:sz w:val="28"/>
          <w:szCs w:val="28"/>
        </w:rPr>
      </w:pPr>
      <w:commentRangeStart w:id="5"/>
      <w:r>
        <w:rPr>
          <w:rFonts w:cs="Times New Roman"/>
          <w:b/>
          <w:bCs/>
          <w:sz w:val="28"/>
          <w:szCs w:val="28"/>
        </w:rPr>
        <w:t>Adı SOYADI</w:t>
      </w:r>
      <w:commentRangeEnd w:id="5"/>
      <w:r w:rsidR="00BE6544">
        <w:rPr>
          <w:rStyle w:val="AklamaBavurusu"/>
        </w:rPr>
        <w:commentReference w:id="5"/>
      </w:r>
    </w:p>
    <w:p w14:paraId="1BAE727F" w14:textId="77777777" w:rsidR="00BC5D21" w:rsidRPr="00645678" w:rsidRDefault="00BC5D21" w:rsidP="003103E9">
      <w:pPr>
        <w:ind w:firstLine="0"/>
        <w:jc w:val="center"/>
        <w:rPr>
          <w:rFonts w:cs="Times New Roman"/>
          <w:sz w:val="28"/>
          <w:szCs w:val="28"/>
        </w:rPr>
      </w:pPr>
    </w:p>
    <w:p w14:paraId="0B26F588" w14:textId="159A1E15" w:rsidR="00BC5D21" w:rsidRPr="00645678" w:rsidRDefault="00BC5D21" w:rsidP="003103E9">
      <w:pPr>
        <w:ind w:firstLine="0"/>
        <w:jc w:val="center"/>
        <w:rPr>
          <w:rFonts w:cs="Times New Roman"/>
          <w:i/>
          <w:sz w:val="28"/>
          <w:szCs w:val="28"/>
        </w:rPr>
      </w:pPr>
    </w:p>
    <w:p w14:paraId="5480BBA8" w14:textId="69AC066D" w:rsidR="006B1D02" w:rsidRPr="00645678" w:rsidRDefault="006B1D02" w:rsidP="003103E9">
      <w:pPr>
        <w:ind w:firstLine="0"/>
        <w:jc w:val="center"/>
        <w:rPr>
          <w:rFonts w:cs="Times New Roman"/>
          <w:i/>
          <w:sz w:val="28"/>
          <w:szCs w:val="28"/>
        </w:rPr>
      </w:pPr>
    </w:p>
    <w:p w14:paraId="70A61E6C" w14:textId="77777777" w:rsidR="00BC5D21" w:rsidRPr="00645678" w:rsidRDefault="00BC5D21" w:rsidP="003103E9">
      <w:pPr>
        <w:ind w:firstLine="0"/>
        <w:jc w:val="center"/>
        <w:rPr>
          <w:rFonts w:cs="Times New Roman"/>
          <w:i/>
          <w:sz w:val="28"/>
          <w:szCs w:val="28"/>
        </w:rPr>
      </w:pPr>
    </w:p>
    <w:p w14:paraId="2FEA0208" w14:textId="77777777" w:rsidR="00BC5D21" w:rsidRPr="00645678" w:rsidRDefault="00BC5D21" w:rsidP="003103E9">
      <w:pPr>
        <w:ind w:firstLine="0"/>
        <w:jc w:val="center"/>
        <w:rPr>
          <w:rFonts w:cs="Times New Roman"/>
          <w:i/>
          <w:sz w:val="28"/>
          <w:szCs w:val="28"/>
        </w:rPr>
      </w:pPr>
    </w:p>
    <w:p w14:paraId="3F5CBCDB" w14:textId="77777777" w:rsidR="00BC5D21" w:rsidRPr="00645678" w:rsidRDefault="00BC5D21" w:rsidP="003103E9">
      <w:pPr>
        <w:ind w:firstLine="0"/>
        <w:jc w:val="center"/>
        <w:rPr>
          <w:rFonts w:cs="Times New Roman"/>
          <w:i/>
          <w:sz w:val="28"/>
          <w:szCs w:val="28"/>
        </w:rPr>
      </w:pPr>
    </w:p>
    <w:p w14:paraId="63C5F021" w14:textId="77777777" w:rsidR="00BC5D21" w:rsidRPr="00645678" w:rsidRDefault="00BC5D21" w:rsidP="003103E9">
      <w:pPr>
        <w:ind w:firstLine="0"/>
        <w:jc w:val="center"/>
        <w:rPr>
          <w:rFonts w:cs="Times New Roman"/>
          <w:i/>
          <w:sz w:val="28"/>
          <w:szCs w:val="28"/>
        </w:rPr>
      </w:pPr>
    </w:p>
    <w:p w14:paraId="3B9A0246" w14:textId="77777777" w:rsidR="00BC5D21" w:rsidRPr="00645678" w:rsidRDefault="00BC5D21" w:rsidP="003103E9">
      <w:pPr>
        <w:ind w:firstLine="0"/>
        <w:jc w:val="center"/>
        <w:rPr>
          <w:rFonts w:cs="Times New Roman"/>
          <w:i/>
          <w:sz w:val="28"/>
          <w:szCs w:val="28"/>
        </w:rPr>
      </w:pPr>
    </w:p>
    <w:p w14:paraId="1E55FA91" w14:textId="77777777" w:rsidR="00BC5D21" w:rsidRPr="00645678" w:rsidRDefault="00BC5D21" w:rsidP="003103E9">
      <w:pPr>
        <w:ind w:firstLine="0"/>
        <w:jc w:val="center"/>
        <w:rPr>
          <w:rFonts w:cs="Times New Roman"/>
          <w:i/>
          <w:sz w:val="28"/>
          <w:szCs w:val="28"/>
        </w:rPr>
      </w:pPr>
      <w:commentRangeStart w:id="6"/>
      <w:r w:rsidRPr="00645678">
        <w:rPr>
          <w:rFonts w:cs="Times New Roman"/>
          <w:i/>
          <w:sz w:val="28"/>
          <w:szCs w:val="28"/>
        </w:rPr>
        <w:t>Biyoteknoloji Anabilim Dalı</w:t>
      </w:r>
      <w:commentRangeEnd w:id="6"/>
      <w:r w:rsidR="008C159B" w:rsidRPr="00645678">
        <w:rPr>
          <w:rStyle w:val="AklamaBavurusu"/>
          <w:rFonts w:cs="Times New Roman"/>
        </w:rPr>
        <w:commentReference w:id="6"/>
      </w:r>
    </w:p>
    <w:p w14:paraId="15D97B09" w14:textId="18086BBA" w:rsidR="00F370F8" w:rsidRDefault="0030328E" w:rsidP="00F370F8">
      <w:pPr>
        <w:ind w:firstLine="0"/>
        <w:jc w:val="center"/>
        <w:rPr>
          <w:rFonts w:cs="Times New Roman"/>
          <w:sz w:val="24"/>
          <w:szCs w:val="24"/>
        </w:rPr>
      </w:pPr>
      <w:commentRangeStart w:id="7"/>
      <w:r>
        <w:rPr>
          <w:rFonts w:cs="Times New Roman"/>
          <w:sz w:val="24"/>
          <w:szCs w:val="24"/>
        </w:rPr>
        <w:t>Ocak</w:t>
      </w:r>
      <w:r w:rsidR="00BC5D21" w:rsidRPr="00645678">
        <w:rPr>
          <w:rFonts w:cs="Times New Roman"/>
          <w:sz w:val="24"/>
          <w:szCs w:val="24"/>
        </w:rPr>
        <w:t>, 202</w:t>
      </w:r>
      <w:r>
        <w:rPr>
          <w:rFonts w:cs="Times New Roman"/>
          <w:sz w:val="24"/>
          <w:szCs w:val="24"/>
        </w:rPr>
        <w:t>2</w:t>
      </w:r>
      <w:commentRangeEnd w:id="7"/>
      <w:r w:rsidR="00446FA7">
        <w:rPr>
          <w:rStyle w:val="AklamaBavurusu"/>
        </w:rPr>
        <w:commentReference w:id="7"/>
      </w:r>
    </w:p>
    <w:p w14:paraId="16196B75" w14:textId="77777777" w:rsidR="00F370F8" w:rsidRDefault="00F370F8">
      <w:pPr>
        <w:spacing w:after="160" w:line="259" w:lineRule="auto"/>
        <w:ind w:firstLine="0"/>
        <w:jc w:val="left"/>
        <w:rPr>
          <w:rFonts w:cs="Times New Roman"/>
          <w:sz w:val="24"/>
          <w:szCs w:val="24"/>
        </w:rPr>
      </w:pPr>
      <w:r>
        <w:rPr>
          <w:rFonts w:cs="Times New Roman"/>
          <w:sz w:val="24"/>
          <w:szCs w:val="24"/>
        </w:rPr>
        <w:br w:type="page"/>
      </w:r>
    </w:p>
    <w:p w14:paraId="41C5DEAF" w14:textId="77777777" w:rsidR="0030328E" w:rsidRDefault="0030328E" w:rsidP="0030328E">
      <w:pPr>
        <w:ind w:firstLine="0"/>
        <w:jc w:val="center"/>
        <w:rPr>
          <w:b/>
          <w:bCs/>
          <w:sz w:val="24"/>
          <w:szCs w:val="24"/>
        </w:rPr>
      </w:pPr>
      <w:commentRangeStart w:id="8"/>
      <w:r w:rsidRPr="00E72916">
        <w:rPr>
          <w:b/>
          <w:bCs/>
          <w:sz w:val="24"/>
          <w:szCs w:val="24"/>
        </w:rPr>
        <w:lastRenderedPageBreak/>
        <w:t>ÇUKUROVA ÜNİVERSİTESİ</w:t>
      </w:r>
    </w:p>
    <w:p w14:paraId="5EFCA5A1" w14:textId="77777777" w:rsidR="0030328E" w:rsidRPr="00E72916" w:rsidRDefault="0030328E" w:rsidP="0030328E">
      <w:pPr>
        <w:ind w:firstLine="0"/>
        <w:jc w:val="center"/>
        <w:rPr>
          <w:b/>
          <w:bCs/>
          <w:sz w:val="24"/>
          <w:szCs w:val="24"/>
        </w:rPr>
      </w:pPr>
      <w:r w:rsidRPr="00E72916">
        <w:rPr>
          <w:b/>
          <w:bCs/>
          <w:sz w:val="24"/>
          <w:szCs w:val="24"/>
        </w:rPr>
        <w:t>FEN BİLİMLERİ ENSTİTÜSÜ</w:t>
      </w:r>
      <w:commentRangeEnd w:id="8"/>
      <w:r>
        <w:rPr>
          <w:rStyle w:val="AklamaBavurusu"/>
        </w:rPr>
        <w:commentReference w:id="8"/>
      </w:r>
    </w:p>
    <w:p w14:paraId="64488031" w14:textId="77777777" w:rsidR="00645678" w:rsidRDefault="00645678" w:rsidP="00BC5D21">
      <w:pPr>
        <w:spacing w:line="240" w:lineRule="auto"/>
        <w:ind w:right="-16" w:firstLine="0"/>
        <w:jc w:val="center"/>
        <w:rPr>
          <w:rFonts w:eastAsia="Times New Roman" w:cs="Times New Roman"/>
          <w:b/>
          <w:sz w:val="26"/>
          <w:szCs w:val="26"/>
          <w:lang w:eastAsia="tr-TR"/>
        </w:rPr>
      </w:pPr>
    </w:p>
    <w:p w14:paraId="38956D3C" w14:textId="014BD84D" w:rsidR="00BC5D21" w:rsidRPr="00E2441E" w:rsidRDefault="00085E52" w:rsidP="00085E52">
      <w:pPr>
        <w:spacing w:line="240" w:lineRule="auto"/>
        <w:ind w:firstLine="0"/>
        <w:jc w:val="center"/>
        <w:rPr>
          <w:b/>
          <w:bCs/>
          <w:sz w:val="28"/>
          <w:szCs w:val="28"/>
        </w:rPr>
      </w:pPr>
      <w:commentRangeStart w:id="9"/>
      <w:r>
        <w:rPr>
          <w:b/>
          <w:bCs/>
          <w:sz w:val="28"/>
          <w:szCs w:val="28"/>
        </w:rPr>
        <w:t xml:space="preserve">YÜKSEK LİSANS / DOKTORA </w:t>
      </w:r>
      <w:r w:rsidR="00BC5D21">
        <w:rPr>
          <w:b/>
          <w:bCs/>
          <w:sz w:val="28"/>
          <w:szCs w:val="28"/>
        </w:rPr>
        <w:t>TEZ ONAYI</w:t>
      </w:r>
      <w:commentRangeEnd w:id="9"/>
      <w:r w:rsidR="009C38F6">
        <w:rPr>
          <w:rStyle w:val="AklamaBavurusu"/>
        </w:rPr>
        <w:commentReference w:id="9"/>
      </w:r>
    </w:p>
    <w:p w14:paraId="578C5942" w14:textId="77777777" w:rsidR="00BC5D21" w:rsidRDefault="00BC5D21" w:rsidP="00BC5D21">
      <w:pPr>
        <w:spacing w:line="240" w:lineRule="auto"/>
        <w:ind w:firstLine="0"/>
        <w:jc w:val="center"/>
        <w:rPr>
          <w:b/>
          <w:bCs/>
        </w:rPr>
      </w:pPr>
    </w:p>
    <w:p w14:paraId="3E49173D" w14:textId="77777777" w:rsidR="00BC5D21" w:rsidRDefault="00BC5D21" w:rsidP="00BC5D21">
      <w:pPr>
        <w:spacing w:line="240" w:lineRule="auto"/>
        <w:ind w:firstLine="0"/>
        <w:jc w:val="center"/>
        <w:rPr>
          <w:b/>
          <w:bCs/>
        </w:rPr>
      </w:pPr>
    </w:p>
    <w:p w14:paraId="150D45F8" w14:textId="77777777" w:rsidR="00BC5D21" w:rsidRDefault="00BC5D21" w:rsidP="00BC5D21">
      <w:pPr>
        <w:spacing w:line="240" w:lineRule="auto"/>
        <w:ind w:firstLine="0"/>
        <w:jc w:val="center"/>
        <w:rPr>
          <w:b/>
          <w:bCs/>
        </w:rPr>
      </w:pPr>
    </w:p>
    <w:p w14:paraId="39420785" w14:textId="77777777" w:rsidR="00BC5D21" w:rsidRDefault="00BC5D21" w:rsidP="00BC5D21">
      <w:pPr>
        <w:spacing w:line="240" w:lineRule="auto"/>
        <w:ind w:firstLine="0"/>
        <w:jc w:val="center"/>
        <w:rPr>
          <w:b/>
          <w:bCs/>
        </w:rPr>
      </w:pPr>
    </w:p>
    <w:tbl>
      <w:tblPr>
        <w:tblStyle w:val="TabloKlavuzu"/>
        <w:tblW w:w="0" w:type="auto"/>
        <w:tblLook w:val="04A0" w:firstRow="1" w:lastRow="0" w:firstColumn="1" w:lastColumn="0" w:noHBand="0" w:noVBand="1"/>
      </w:tblPr>
      <w:tblGrid>
        <w:gridCol w:w="8787"/>
      </w:tblGrid>
      <w:tr w:rsidR="00BC5D21" w14:paraId="42406519" w14:textId="77777777" w:rsidTr="00360C90">
        <w:tc>
          <w:tcPr>
            <w:tcW w:w="8931" w:type="dxa"/>
            <w:tcBorders>
              <w:top w:val="single" w:sz="4" w:space="0" w:color="auto"/>
              <w:left w:val="nil"/>
              <w:bottom w:val="single" w:sz="4" w:space="0" w:color="auto"/>
              <w:right w:val="nil"/>
            </w:tcBorders>
          </w:tcPr>
          <w:p w14:paraId="35275DA5" w14:textId="77777777" w:rsidR="00BC5D21" w:rsidRPr="00085E52" w:rsidRDefault="00BC5D21" w:rsidP="003103E9">
            <w:pPr>
              <w:spacing w:before="240" w:after="240" w:line="276" w:lineRule="auto"/>
              <w:ind w:left="-112" w:firstLine="0"/>
              <w:jc w:val="center"/>
              <w:rPr>
                <w:rFonts w:cs="Times New Roman"/>
                <w:b/>
                <w:sz w:val="32"/>
                <w:szCs w:val="32"/>
              </w:rPr>
            </w:pPr>
            <w:commentRangeStart w:id="10"/>
            <w:r w:rsidRPr="00085E52">
              <w:rPr>
                <w:rFonts w:cs="Times New Roman"/>
                <w:b/>
                <w:sz w:val="32"/>
                <w:szCs w:val="32"/>
              </w:rPr>
              <w:t>Fen Bilimleri Enstitüsü Tez Yazım Kuralları ve Şablon Düzenlenmesi</w:t>
            </w:r>
            <w:commentRangeEnd w:id="10"/>
            <w:r w:rsidR="006B1D02" w:rsidRPr="00085E52">
              <w:rPr>
                <w:rStyle w:val="AklamaBavurusu"/>
                <w:rFonts w:cs="Times New Roman"/>
                <w:sz w:val="32"/>
                <w:szCs w:val="32"/>
              </w:rPr>
              <w:commentReference w:id="10"/>
            </w:r>
          </w:p>
        </w:tc>
      </w:tr>
    </w:tbl>
    <w:p w14:paraId="3B7347F9" w14:textId="77777777" w:rsidR="00BC5D21" w:rsidRDefault="00BC5D21" w:rsidP="00BC5D21">
      <w:pPr>
        <w:spacing w:line="240" w:lineRule="auto"/>
        <w:ind w:firstLine="0"/>
        <w:jc w:val="center"/>
        <w:rPr>
          <w:b/>
          <w:bCs/>
        </w:rPr>
      </w:pPr>
    </w:p>
    <w:p w14:paraId="509CF7C5" w14:textId="77777777" w:rsidR="00BC5D21" w:rsidRDefault="00BC5D21" w:rsidP="00BC5D21">
      <w:pPr>
        <w:spacing w:line="240" w:lineRule="auto"/>
        <w:ind w:firstLine="0"/>
        <w:jc w:val="center"/>
        <w:rPr>
          <w:b/>
          <w:bCs/>
        </w:rPr>
      </w:pPr>
    </w:p>
    <w:p w14:paraId="30DA1204" w14:textId="3E8F3952" w:rsidR="00BC5D21" w:rsidRPr="00E72916" w:rsidRDefault="004C0CD2" w:rsidP="00BC5D21">
      <w:pPr>
        <w:spacing w:line="240" w:lineRule="auto"/>
        <w:ind w:firstLine="0"/>
        <w:jc w:val="center"/>
        <w:rPr>
          <w:b/>
          <w:bCs/>
          <w:sz w:val="24"/>
          <w:szCs w:val="24"/>
        </w:rPr>
      </w:pPr>
      <w:bookmarkStart w:id="11" w:name="_Hlk89763538"/>
      <w:commentRangeStart w:id="12"/>
      <w:r>
        <w:rPr>
          <w:b/>
          <w:bCs/>
          <w:sz w:val="24"/>
          <w:szCs w:val="24"/>
        </w:rPr>
        <w:t>Adı SOYADI</w:t>
      </w:r>
      <w:commentRangeEnd w:id="12"/>
      <w:r w:rsidR="00F01A40">
        <w:rPr>
          <w:rStyle w:val="AklamaBavurusu"/>
        </w:rPr>
        <w:commentReference w:id="12"/>
      </w:r>
    </w:p>
    <w:bookmarkEnd w:id="11"/>
    <w:p w14:paraId="38F1E7F0" w14:textId="77777777" w:rsidR="00BC5D21" w:rsidRDefault="00BC5D21" w:rsidP="00BC5D21">
      <w:pPr>
        <w:spacing w:line="240" w:lineRule="auto"/>
        <w:ind w:firstLine="0"/>
        <w:jc w:val="center"/>
        <w:rPr>
          <w:b/>
          <w:bCs/>
          <w:sz w:val="24"/>
          <w:szCs w:val="24"/>
        </w:rPr>
      </w:pPr>
    </w:p>
    <w:p w14:paraId="65880B1A" w14:textId="77777777" w:rsidR="00BC5D21" w:rsidRPr="00E205F4" w:rsidRDefault="00BC5D21" w:rsidP="00BC5D21">
      <w:pPr>
        <w:spacing w:line="240" w:lineRule="auto"/>
        <w:ind w:firstLine="0"/>
        <w:jc w:val="center"/>
        <w:rPr>
          <w:b/>
          <w:bCs/>
        </w:rPr>
      </w:pPr>
    </w:p>
    <w:p w14:paraId="2F1EC8A0" w14:textId="23F493AF" w:rsidR="00BC5D21" w:rsidRDefault="000572F9" w:rsidP="000572F9">
      <w:pPr>
        <w:spacing w:line="240" w:lineRule="auto"/>
        <w:ind w:firstLine="0"/>
        <w:jc w:val="center"/>
        <w:rPr>
          <w:b/>
          <w:bCs/>
          <w:i/>
          <w:sz w:val="24"/>
          <w:szCs w:val="24"/>
        </w:rPr>
      </w:pPr>
      <w:commentRangeStart w:id="13"/>
      <w:r>
        <w:rPr>
          <w:b/>
          <w:bCs/>
          <w:i/>
          <w:sz w:val="24"/>
          <w:szCs w:val="24"/>
        </w:rPr>
        <w:t xml:space="preserve">Biyoteknoloji </w:t>
      </w:r>
      <w:r w:rsidR="00BC5D21" w:rsidRPr="00E72916">
        <w:rPr>
          <w:b/>
          <w:bCs/>
          <w:i/>
          <w:sz w:val="24"/>
          <w:szCs w:val="24"/>
        </w:rPr>
        <w:t>Anabilim Dalı</w:t>
      </w:r>
      <w:commentRangeEnd w:id="13"/>
      <w:r w:rsidR="00180311">
        <w:rPr>
          <w:rStyle w:val="AklamaBavurusu"/>
        </w:rPr>
        <w:commentReference w:id="13"/>
      </w:r>
    </w:p>
    <w:p w14:paraId="5EDFEE1A" w14:textId="77777777" w:rsidR="00BC5D21" w:rsidRDefault="00BC5D21" w:rsidP="00BC5D21">
      <w:pPr>
        <w:tabs>
          <w:tab w:val="left" w:pos="2977"/>
        </w:tabs>
        <w:spacing w:line="240" w:lineRule="auto"/>
        <w:ind w:firstLine="0"/>
      </w:pPr>
    </w:p>
    <w:p w14:paraId="2165C84F" w14:textId="77777777" w:rsidR="00BC5D21" w:rsidRDefault="00BC5D21" w:rsidP="00BC5D21">
      <w:pPr>
        <w:tabs>
          <w:tab w:val="left" w:pos="3119"/>
        </w:tabs>
        <w:spacing w:line="240" w:lineRule="auto"/>
        <w:ind w:left="1701" w:firstLine="0"/>
      </w:pPr>
    </w:p>
    <w:p w14:paraId="58C239D1" w14:textId="365F7EDC" w:rsidR="00BC5D21" w:rsidRPr="00E205F4" w:rsidRDefault="0030328E" w:rsidP="0030328E">
      <w:pPr>
        <w:tabs>
          <w:tab w:val="left" w:pos="3119"/>
        </w:tabs>
        <w:spacing w:line="240" w:lineRule="auto"/>
      </w:pPr>
      <w:r>
        <w:t>Bu Yüksek Lisans</w:t>
      </w:r>
      <w:r w:rsidR="00C57D2B">
        <w:t xml:space="preserve"> / Doktora</w:t>
      </w:r>
      <w:r>
        <w:t xml:space="preserve"> Tezi xx/xx/xxxx Tarihinde Aşağıdaki Jüri Üyeleri Tarafından Değerlendirilmiş ve</w:t>
      </w:r>
      <w:r w:rsidR="00F756A4">
        <w:t xml:space="preserve"> Oy Birliği / Oy Çokluğu ile</w:t>
      </w:r>
      <w:r>
        <w:t xml:space="preserve"> Kabul Edilmiştir.</w:t>
      </w:r>
    </w:p>
    <w:p w14:paraId="2E30FB37" w14:textId="171E31FF" w:rsidR="00BC5D21" w:rsidRDefault="00BC5D21" w:rsidP="00BC5D21">
      <w:pPr>
        <w:spacing w:line="240" w:lineRule="auto"/>
        <w:ind w:left="1701" w:firstLine="1418"/>
      </w:pPr>
    </w:p>
    <w:p w14:paraId="6A815701" w14:textId="16C5B436" w:rsidR="00BC5D21" w:rsidRDefault="00BC5D21" w:rsidP="00BC5D21">
      <w:pPr>
        <w:tabs>
          <w:tab w:val="left" w:pos="0"/>
          <w:tab w:val="left" w:pos="993"/>
        </w:tabs>
        <w:spacing w:line="240" w:lineRule="auto"/>
        <w:ind w:firstLine="0"/>
        <w:jc w:val="left"/>
      </w:pPr>
      <w:commentRangeStart w:id="14"/>
      <w:r w:rsidRPr="00E205F4">
        <w:t>Jüri</w:t>
      </w:r>
      <w:r>
        <w:t xml:space="preserve">       </w:t>
      </w:r>
      <w:r w:rsidRPr="00E205F4">
        <w:t xml:space="preserve">: Prof. Dr. </w:t>
      </w:r>
      <w:r w:rsidR="00F756A4">
        <w:t>Adı SOYADI</w:t>
      </w:r>
      <w:r>
        <w:tab/>
      </w:r>
      <w:r>
        <w:tab/>
      </w:r>
      <w:r w:rsidR="00EA4EEF">
        <w:t>(Danışman)</w:t>
      </w:r>
      <w:r>
        <w:tab/>
      </w:r>
      <w:r>
        <w:tab/>
        <w:t>…………</w:t>
      </w:r>
    </w:p>
    <w:p w14:paraId="7EF3A3F7" w14:textId="77777777" w:rsidR="00BC5D21" w:rsidRPr="00E205F4" w:rsidRDefault="00BC5D21" w:rsidP="00BC5D21">
      <w:pPr>
        <w:tabs>
          <w:tab w:val="left" w:pos="0"/>
          <w:tab w:val="left" w:pos="3119"/>
        </w:tabs>
        <w:spacing w:line="240" w:lineRule="auto"/>
        <w:ind w:left="1701" w:firstLine="0"/>
      </w:pPr>
    </w:p>
    <w:p w14:paraId="63E63C6E" w14:textId="2E062577" w:rsidR="00BC5D21" w:rsidRDefault="00BC5D21" w:rsidP="00BC5D21">
      <w:pPr>
        <w:tabs>
          <w:tab w:val="left" w:pos="0"/>
        </w:tabs>
        <w:spacing w:line="240" w:lineRule="auto"/>
      </w:pPr>
      <w:r w:rsidRPr="00E205F4">
        <w:t xml:space="preserve">: </w:t>
      </w:r>
      <w:r w:rsidRPr="00DB1E53">
        <w:t xml:space="preserve">Prof. Dr. </w:t>
      </w:r>
      <w:r w:rsidR="00F756A4">
        <w:t>Adı SOYADI</w:t>
      </w:r>
      <w:r>
        <w:tab/>
      </w:r>
      <w:r>
        <w:tab/>
      </w:r>
      <w:r>
        <w:tab/>
      </w:r>
      <w:r>
        <w:tab/>
      </w:r>
      <w:r>
        <w:tab/>
        <w:t>…………</w:t>
      </w:r>
    </w:p>
    <w:p w14:paraId="12A931FD" w14:textId="77777777" w:rsidR="00BC5D21" w:rsidRDefault="00BC5D21" w:rsidP="00BC5D21">
      <w:pPr>
        <w:tabs>
          <w:tab w:val="left" w:pos="0"/>
        </w:tabs>
        <w:spacing w:line="240" w:lineRule="auto"/>
        <w:ind w:left="1701" w:firstLine="1418"/>
      </w:pPr>
    </w:p>
    <w:p w14:paraId="7FEF6B35" w14:textId="4AFCBC95" w:rsidR="00BC5D21" w:rsidRDefault="00BC5D21" w:rsidP="00BC5D21">
      <w:pPr>
        <w:tabs>
          <w:tab w:val="left" w:pos="0"/>
        </w:tabs>
        <w:spacing w:line="240" w:lineRule="auto"/>
      </w:pPr>
      <w:r w:rsidRPr="00E205F4">
        <w:rPr>
          <w:bCs/>
          <w:shd w:val="clear" w:color="auto" w:fill="FFFFFF"/>
        </w:rPr>
        <w:t xml:space="preserve">: </w:t>
      </w:r>
      <w:r w:rsidR="00E837ED" w:rsidRPr="00E205F4">
        <w:t>Doç. Dr</w:t>
      </w:r>
      <w:r w:rsidR="00E837ED">
        <w:t>.</w:t>
      </w:r>
      <w:r w:rsidR="00F756A4">
        <w:t xml:space="preserve"> Adı SOYADI</w:t>
      </w:r>
      <w:r w:rsidR="00E837ED">
        <w:tab/>
      </w:r>
      <w:r>
        <w:tab/>
      </w:r>
      <w:r>
        <w:tab/>
      </w:r>
      <w:r>
        <w:tab/>
      </w:r>
      <w:r>
        <w:tab/>
        <w:t>…………</w:t>
      </w:r>
    </w:p>
    <w:p w14:paraId="1EF0C837" w14:textId="77777777" w:rsidR="00BC5D21" w:rsidRDefault="00BC5D21" w:rsidP="00BC5D21">
      <w:pPr>
        <w:tabs>
          <w:tab w:val="left" w:pos="0"/>
        </w:tabs>
        <w:spacing w:line="240" w:lineRule="auto"/>
        <w:ind w:left="1701" w:firstLine="1418"/>
      </w:pPr>
    </w:p>
    <w:p w14:paraId="163DB87B" w14:textId="68E067EA" w:rsidR="00BC5D21" w:rsidRDefault="00BC5D21" w:rsidP="00BC5D21">
      <w:pPr>
        <w:tabs>
          <w:tab w:val="left" w:pos="0"/>
        </w:tabs>
        <w:spacing w:line="240" w:lineRule="auto"/>
      </w:pPr>
      <w:r w:rsidRPr="00E205F4">
        <w:t>: Doç. Dr.</w:t>
      </w:r>
      <w:r w:rsidR="00F756A4">
        <w:t xml:space="preserve"> Adı SOYADI</w:t>
      </w:r>
      <w:r>
        <w:tab/>
      </w:r>
      <w:r>
        <w:tab/>
      </w:r>
      <w:r>
        <w:tab/>
      </w:r>
      <w:r>
        <w:tab/>
      </w:r>
      <w:r>
        <w:tab/>
        <w:t>…………</w:t>
      </w:r>
    </w:p>
    <w:p w14:paraId="58DAF9A2" w14:textId="77777777" w:rsidR="00BC5D21" w:rsidRPr="00E205F4" w:rsidRDefault="00BC5D21" w:rsidP="00BC5D21">
      <w:pPr>
        <w:tabs>
          <w:tab w:val="left" w:pos="0"/>
        </w:tabs>
        <w:spacing w:line="240" w:lineRule="auto"/>
        <w:ind w:left="1701" w:firstLine="1418"/>
      </w:pPr>
    </w:p>
    <w:p w14:paraId="63A7A978" w14:textId="03FF5E2B" w:rsidR="00BC5D21" w:rsidRDefault="00BC5D21" w:rsidP="00BC5D21">
      <w:pPr>
        <w:tabs>
          <w:tab w:val="left" w:pos="0"/>
        </w:tabs>
        <w:spacing w:line="240" w:lineRule="auto"/>
      </w:pPr>
      <w:r w:rsidRPr="00E205F4">
        <w:t xml:space="preserve">: </w:t>
      </w:r>
      <w:r w:rsidR="00E837ED" w:rsidRPr="00DB1E53">
        <w:t>Dr. Öğr. Üyesi</w:t>
      </w:r>
      <w:r>
        <w:tab/>
      </w:r>
      <w:r w:rsidR="00F756A4">
        <w:t>Adı SOYADI</w:t>
      </w:r>
      <w:r>
        <w:tab/>
      </w:r>
      <w:r>
        <w:tab/>
      </w:r>
      <w:r>
        <w:tab/>
      </w:r>
      <w:r>
        <w:tab/>
        <w:t>…………</w:t>
      </w:r>
      <w:commentRangeEnd w:id="14"/>
      <w:r w:rsidR="0068558F">
        <w:rPr>
          <w:rStyle w:val="AklamaBavurusu"/>
        </w:rPr>
        <w:commentReference w:id="14"/>
      </w:r>
    </w:p>
    <w:p w14:paraId="5527A846" w14:textId="57519FE1" w:rsidR="0030328E" w:rsidRDefault="0030328E">
      <w:pPr>
        <w:spacing w:after="160" w:line="259" w:lineRule="auto"/>
        <w:ind w:firstLine="0"/>
        <w:jc w:val="left"/>
        <w:rPr>
          <w:b/>
          <w:bCs/>
        </w:rPr>
      </w:pPr>
      <w:bookmarkStart w:id="15" w:name="_Hlk83138194"/>
    </w:p>
    <w:p w14:paraId="1CE9EB18" w14:textId="46B8639A" w:rsidR="0030328E" w:rsidRDefault="0030328E">
      <w:pPr>
        <w:spacing w:after="160" w:line="259" w:lineRule="auto"/>
        <w:ind w:firstLine="0"/>
        <w:jc w:val="left"/>
        <w:rPr>
          <w:b/>
          <w:bCs/>
        </w:rPr>
      </w:pPr>
      <w:r>
        <w:rPr>
          <w:b/>
          <w:bCs/>
        </w:rPr>
        <w:t>Bu Tez Fen Bilimleri Enstitüsü</w:t>
      </w:r>
      <w:r w:rsidR="00400C94">
        <w:rPr>
          <w:b/>
          <w:bCs/>
        </w:rPr>
        <w:t>,</w:t>
      </w:r>
      <w:r>
        <w:rPr>
          <w:b/>
          <w:bCs/>
        </w:rPr>
        <w:t xml:space="preserve"> Biyoteknoloji Anabilim Dalında Hazırlanmıştır.</w:t>
      </w:r>
    </w:p>
    <w:p w14:paraId="6A70EFE1" w14:textId="77777777" w:rsidR="0030328E" w:rsidRDefault="0030328E">
      <w:pPr>
        <w:spacing w:after="160" w:line="259" w:lineRule="auto"/>
        <w:ind w:firstLine="0"/>
        <w:jc w:val="left"/>
        <w:rPr>
          <w:b/>
          <w:bCs/>
        </w:rPr>
      </w:pPr>
      <w:r>
        <w:rPr>
          <w:b/>
          <w:bCs/>
        </w:rPr>
        <w:t>Tez No:</w:t>
      </w:r>
    </w:p>
    <w:p w14:paraId="2CFA00AF" w14:textId="77777777" w:rsidR="003C5237" w:rsidRDefault="003C5237">
      <w:pPr>
        <w:spacing w:after="160" w:line="259" w:lineRule="auto"/>
        <w:ind w:firstLine="0"/>
        <w:jc w:val="left"/>
        <w:rPr>
          <w:b/>
          <w:bCs/>
        </w:rPr>
      </w:pPr>
    </w:p>
    <w:p w14:paraId="7524C15D" w14:textId="167FE70C" w:rsidR="0030328E" w:rsidRDefault="0030328E" w:rsidP="003C5237">
      <w:pPr>
        <w:spacing w:line="259" w:lineRule="auto"/>
        <w:ind w:firstLine="0"/>
        <w:jc w:val="left"/>
        <w:rPr>
          <w:b/>
          <w:bCs/>
        </w:rPr>
      </w:pPr>
      <w:r>
        <w:rPr>
          <w:b/>
          <w:bCs/>
        </w:rPr>
        <w:tab/>
      </w:r>
      <w:r>
        <w:rPr>
          <w:b/>
          <w:bCs/>
        </w:rPr>
        <w:tab/>
      </w:r>
      <w:r>
        <w:rPr>
          <w:b/>
          <w:bCs/>
        </w:rPr>
        <w:tab/>
      </w:r>
      <w:r>
        <w:rPr>
          <w:b/>
          <w:bCs/>
        </w:rPr>
        <w:tab/>
      </w:r>
      <w:r>
        <w:rPr>
          <w:b/>
          <w:bCs/>
        </w:rPr>
        <w:tab/>
      </w:r>
      <w:r>
        <w:rPr>
          <w:b/>
          <w:bCs/>
        </w:rPr>
        <w:tab/>
      </w:r>
      <w:r>
        <w:rPr>
          <w:b/>
          <w:bCs/>
        </w:rPr>
        <w:tab/>
      </w:r>
      <w:r>
        <w:rPr>
          <w:b/>
          <w:bCs/>
        </w:rPr>
        <w:tab/>
        <w:t>Prof.</w:t>
      </w:r>
      <w:r w:rsidR="00B76FE1">
        <w:rPr>
          <w:b/>
          <w:bCs/>
        </w:rPr>
        <w:t xml:space="preserve"> </w:t>
      </w:r>
      <w:r>
        <w:rPr>
          <w:b/>
          <w:bCs/>
        </w:rPr>
        <w:t>Dr. Sadık DİNÇER</w:t>
      </w:r>
    </w:p>
    <w:p w14:paraId="253A1466" w14:textId="5873D40F" w:rsidR="003C5237" w:rsidRDefault="0030328E" w:rsidP="003C5237">
      <w:pPr>
        <w:spacing w:line="259" w:lineRule="auto"/>
        <w:ind w:firstLine="0"/>
        <w:jc w:val="left"/>
        <w:rPr>
          <w:b/>
          <w:bCs/>
        </w:rPr>
      </w:pPr>
      <w:r>
        <w:rPr>
          <w:b/>
          <w:bCs/>
        </w:rPr>
        <w:tab/>
      </w:r>
      <w:r>
        <w:rPr>
          <w:b/>
          <w:bCs/>
        </w:rPr>
        <w:tab/>
      </w:r>
      <w:r>
        <w:rPr>
          <w:b/>
          <w:bCs/>
        </w:rPr>
        <w:tab/>
      </w:r>
      <w:r>
        <w:rPr>
          <w:b/>
          <w:bCs/>
        </w:rPr>
        <w:tab/>
      </w:r>
      <w:r>
        <w:rPr>
          <w:b/>
          <w:bCs/>
        </w:rPr>
        <w:tab/>
      </w:r>
      <w:r>
        <w:rPr>
          <w:b/>
          <w:bCs/>
        </w:rPr>
        <w:tab/>
      </w:r>
      <w:r>
        <w:rPr>
          <w:b/>
          <w:bCs/>
        </w:rPr>
        <w:tab/>
      </w:r>
      <w:r>
        <w:rPr>
          <w:b/>
          <w:bCs/>
        </w:rPr>
        <w:tab/>
        <w:t xml:space="preserve">     </w:t>
      </w:r>
      <w:r w:rsidR="008A2F8A">
        <w:rPr>
          <w:b/>
          <w:bCs/>
        </w:rPr>
        <w:t xml:space="preserve">  </w:t>
      </w:r>
      <w:r>
        <w:rPr>
          <w:b/>
          <w:bCs/>
        </w:rPr>
        <w:t>Enstitü Müdürü</w:t>
      </w:r>
    </w:p>
    <w:p w14:paraId="2EB57A78" w14:textId="77777777" w:rsidR="003C5237" w:rsidRDefault="003C5237" w:rsidP="003C5237">
      <w:pPr>
        <w:spacing w:line="240" w:lineRule="auto"/>
        <w:ind w:left="454" w:hanging="454"/>
        <w:rPr>
          <w:rFonts w:eastAsia="Times New Roman" w:cs="Times New Roman"/>
          <w:b/>
          <w:sz w:val="20"/>
          <w:szCs w:val="20"/>
          <w:lang w:eastAsia="tr-TR"/>
        </w:rPr>
      </w:pPr>
    </w:p>
    <w:p w14:paraId="355D6400" w14:textId="76C5FC1D" w:rsidR="003B7F98" w:rsidRPr="00A1379A" w:rsidRDefault="003B7F98" w:rsidP="003B7F98">
      <w:pPr>
        <w:tabs>
          <w:tab w:val="left" w:pos="284"/>
        </w:tabs>
        <w:spacing w:line="240" w:lineRule="auto"/>
        <w:ind w:firstLine="0"/>
        <w:rPr>
          <w:rFonts w:eastAsia="Times New Roman" w:cs="Times New Roman"/>
          <w:b/>
          <w:bCs/>
          <w:sz w:val="20"/>
          <w:szCs w:val="20"/>
          <w:lang w:eastAsia="tr-TR"/>
        </w:rPr>
      </w:pPr>
      <w:commentRangeStart w:id="16"/>
      <w:r w:rsidRPr="00A1379A">
        <w:rPr>
          <w:rFonts w:eastAsia="Times New Roman" w:cs="Times New Roman"/>
          <w:b/>
          <w:bCs/>
          <w:sz w:val="20"/>
          <w:szCs w:val="20"/>
          <w:lang w:eastAsia="tr-TR"/>
        </w:rPr>
        <w:t xml:space="preserve">Bu çalışma </w:t>
      </w:r>
      <w:r w:rsidR="00916BE3" w:rsidRPr="00A1379A">
        <w:rPr>
          <w:rFonts w:eastAsia="Times New Roman" w:cs="Times New Roman"/>
          <w:b/>
          <w:bCs/>
          <w:sz w:val="20"/>
          <w:szCs w:val="20"/>
          <w:lang w:eastAsia="tr-TR"/>
        </w:rPr>
        <w:t>XXXXX Birimi</w:t>
      </w:r>
      <w:r w:rsidRPr="00A1379A">
        <w:rPr>
          <w:rFonts w:eastAsia="Times New Roman" w:cs="Times New Roman"/>
          <w:b/>
          <w:bCs/>
          <w:sz w:val="20"/>
          <w:szCs w:val="20"/>
          <w:lang w:eastAsia="tr-TR"/>
        </w:rPr>
        <w:t xml:space="preserve"> Tarafından Desteklenmiştir.</w:t>
      </w:r>
    </w:p>
    <w:p w14:paraId="3B52FD4A" w14:textId="5112DF6D" w:rsidR="00AC6599" w:rsidRDefault="003B7F98" w:rsidP="003B7F98">
      <w:pPr>
        <w:tabs>
          <w:tab w:val="left" w:pos="284"/>
        </w:tabs>
        <w:spacing w:line="240" w:lineRule="auto"/>
        <w:ind w:firstLine="0"/>
        <w:rPr>
          <w:rFonts w:eastAsia="Times New Roman" w:cs="Times New Roman"/>
          <w:b/>
          <w:sz w:val="20"/>
          <w:szCs w:val="20"/>
          <w:lang w:eastAsia="tr-TR"/>
        </w:rPr>
      </w:pPr>
      <w:r w:rsidRPr="00A1379A">
        <w:rPr>
          <w:rFonts w:eastAsia="Times New Roman" w:cs="Times New Roman"/>
          <w:b/>
          <w:bCs/>
          <w:sz w:val="20"/>
          <w:szCs w:val="20"/>
          <w:lang w:eastAsia="tr-TR"/>
        </w:rPr>
        <w:t xml:space="preserve">Proje No: </w:t>
      </w:r>
      <w:r w:rsidR="00916BE3" w:rsidRPr="00A1379A">
        <w:rPr>
          <w:rFonts w:eastAsia="Times New Roman" w:cs="Times New Roman"/>
          <w:b/>
          <w:color w:val="201F1E"/>
          <w:sz w:val="20"/>
          <w:szCs w:val="20"/>
          <w:shd w:val="clear" w:color="auto" w:fill="FFFFFF"/>
          <w:lang w:eastAsia="tr-TR"/>
        </w:rPr>
        <w:t>XXX</w:t>
      </w:r>
      <w:r w:rsidRPr="00A1379A">
        <w:rPr>
          <w:rFonts w:eastAsia="Times New Roman" w:cs="Times New Roman"/>
          <w:b/>
          <w:color w:val="201F1E"/>
          <w:sz w:val="20"/>
          <w:szCs w:val="20"/>
          <w:shd w:val="clear" w:color="auto" w:fill="FFFFFF"/>
          <w:lang w:eastAsia="tr-TR"/>
        </w:rPr>
        <w:t>-</w:t>
      </w:r>
      <w:r w:rsidR="00916BE3" w:rsidRPr="00A1379A">
        <w:rPr>
          <w:rFonts w:eastAsia="Times New Roman" w:cs="Times New Roman"/>
          <w:b/>
          <w:color w:val="201F1E"/>
          <w:sz w:val="20"/>
          <w:szCs w:val="20"/>
          <w:shd w:val="clear" w:color="auto" w:fill="FFFFFF"/>
          <w:lang w:eastAsia="tr-TR"/>
        </w:rPr>
        <w:t>XXXX</w:t>
      </w:r>
      <w:r w:rsidRPr="00A1379A">
        <w:rPr>
          <w:rFonts w:eastAsia="Times New Roman" w:cs="Times New Roman"/>
          <w:b/>
          <w:color w:val="201F1E"/>
          <w:sz w:val="20"/>
          <w:szCs w:val="20"/>
          <w:shd w:val="clear" w:color="auto" w:fill="FFFFFF"/>
          <w:lang w:eastAsia="tr-TR"/>
        </w:rPr>
        <w:t>-</w:t>
      </w:r>
      <w:r w:rsidR="00BA6A34" w:rsidRPr="00A1379A">
        <w:rPr>
          <w:rFonts w:eastAsia="Times New Roman" w:cs="Times New Roman"/>
          <w:b/>
          <w:color w:val="201F1E"/>
          <w:sz w:val="20"/>
          <w:szCs w:val="20"/>
          <w:shd w:val="clear" w:color="auto" w:fill="FFFFFF"/>
          <w:lang w:eastAsia="tr-TR"/>
        </w:rPr>
        <w:t>XXXX</w:t>
      </w:r>
      <w:commentRangeEnd w:id="16"/>
      <w:r w:rsidR="00A1379A">
        <w:rPr>
          <w:rStyle w:val="AklamaBavurusu"/>
        </w:rPr>
        <w:commentReference w:id="16"/>
      </w:r>
    </w:p>
    <w:p w14:paraId="1B0DAFA9" w14:textId="77777777" w:rsidR="00AC6599" w:rsidRDefault="00AC6599" w:rsidP="003C5237">
      <w:pPr>
        <w:spacing w:line="240" w:lineRule="auto"/>
        <w:ind w:left="454" w:hanging="454"/>
        <w:rPr>
          <w:rFonts w:eastAsia="Times New Roman" w:cs="Times New Roman"/>
          <w:b/>
          <w:sz w:val="20"/>
          <w:szCs w:val="20"/>
          <w:lang w:eastAsia="tr-TR"/>
        </w:rPr>
      </w:pPr>
    </w:p>
    <w:p w14:paraId="3E2F68CB" w14:textId="5642EF5E" w:rsidR="008C43C8" w:rsidRDefault="003C5237" w:rsidP="003B7F98">
      <w:pPr>
        <w:spacing w:line="240" w:lineRule="auto"/>
        <w:ind w:left="454" w:hanging="454"/>
        <w:rPr>
          <w:b/>
          <w:bCs/>
        </w:rPr>
      </w:pPr>
      <w:r w:rsidRPr="00D601C6">
        <w:rPr>
          <w:rFonts w:eastAsia="Times New Roman" w:cs="Times New Roman"/>
          <w:b/>
          <w:sz w:val="20"/>
          <w:szCs w:val="20"/>
          <w:lang w:eastAsia="tr-TR"/>
        </w:rPr>
        <w:t>Not:</w:t>
      </w:r>
      <w:r>
        <w:rPr>
          <w:rFonts w:eastAsia="Times New Roman" w:cs="Times New Roman"/>
          <w:b/>
          <w:sz w:val="20"/>
          <w:szCs w:val="20"/>
          <w:lang w:eastAsia="tr-TR"/>
        </w:rPr>
        <w:tab/>
      </w:r>
      <w:r w:rsidRPr="00D601C6">
        <w:rPr>
          <w:rFonts w:eastAsia="Times New Roman" w:cs="Times New Roman"/>
          <w:sz w:val="20"/>
          <w:szCs w:val="20"/>
          <w:lang w:eastAsia="tr-TR"/>
        </w:rPr>
        <w:t>Bu tezde kullanılan özgün ve başka kaynaktan yapılan bildirişlerin, çizelge ve fotoğrafların kaynak gösterilmeden kullanımı, 5846 sayılı Fikir ve Sanat Eserleri Kanunundaki hükümlere tabidir.</w:t>
      </w:r>
      <w:r w:rsidR="008C43C8">
        <w:rPr>
          <w:b/>
          <w:bCs/>
        </w:rPr>
        <w:br w:type="page"/>
      </w:r>
    </w:p>
    <w:p w14:paraId="31D52221" w14:textId="61BE537F" w:rsidR="009D468A" w:rsidRDefault="009D468A" w:rsidP="009D468A">
      <w:pPr>
        <w:spacing w:line="276" w:lineRule="auto"/>
        <w:ind w:firstLine="0"/>
        <w:rPr>
          <w:b/>
          <w:bCs/>
        </w:rPr>
      </w:pPr>
      <w:r>
        <w:rPr>
          <w:b/>
          <w:bCs/>
        </w:rPr>
        <w:lastRenderedPageBreak/>
        <w:t>İÇİNDEKİLER</w:t>
      </w:r>
    </w:p>
    <w:p w14:paraId="3A22314E" w14:textId="2E546C5A" w:rsidR="00ED1A00" w:rsidRDefault="00ED1A00" w:rsidP="009D468A">
      <w:pPr>
        <w:spacing w:line="276" w:lineRule="auto"/>
        <w:ind w:firstLine="0"/>
        <w:rPr>
          <w:b/>
          <w:bCs/>
        </w:rPr>
      </w:pPr>
    </w:p>
    <w:commentRangeStart w:id="17"/>
    <w:p w14:paraId="1DC52A71" w14:textId="0DFA7221" w:rsidR="00D3045C" w:rsidRDefault="00D3045C">
      <w:pPr>
        <w:pStyle w:val="T1"/>
        <w:tabs>
          <w:tab w:val="right" w:leader="dot" w:pos="9061"/>
        </w:tabs>
        <w:rPr>
          <w:rFonts w:asciiTheme="minorHAnsi" w:eastAsiaTheme="minorEastAsia" w:hAnsiTheme="minorHAnsi"/>
          <w:noProof/>
          <w:lang w:val="en-US"/>
        </w:rPr>
      </w:pPr>
      <w:r>
        <w:rPr>
          <w:b/>
          <w:bCs/>
        </w:rPr>
        <w:fldChar w:fldCharType="begin"/>
      </w:r>
      <w:r>
        <w:rPr>
          <w:b/>
          <w:bCs/>
        </w:rPr>
        <w:instrText xml:space="preserve"> TOC \o "1-3" \h \z \u </w:instrText>
      </w:r>
      <w:r>
        <w:rPr>
          <w:b/>
          <w:bCs/>
        </w:rPr>
        <w:fldChar w:fldCharType="separate"/>
      </w:r>
      <w:hyperlink w:anchor="_Toc98858729" w:history="1">
        <w:r w:rsidRPr="00474246">
          <w:rPr>
            <w:rStyle w:val="Kpr"/>
            <w:noProof/>
          </w:rPr>
          <w:t>ÖZ</w:t>
        </w:r>
        <w:r>
          <w:rPr>
            <w:noProof/>
            <w:webHidden/>
          </w:rPr>
          <w:tab/>
        </w:r>
        <w:r>
          <w:rPr>
            <w:noProof/>
            <w:webHidden/>
          </w:rPr>
          <w:fldChar w:fldCharType="begin"/>
        </w:r>
        <w:r>
          <w:rPr>
            <w:noProof/>
            <w:webHidden/>
          </w:rPr>
          <w:instrText xml:space="preserve"> PAGEREF _Toc98858729 \h </w:instrText>
        </w:r>
        <w:r>
          <w:rPr>
            <w:noProof/>
            <w:webHidden/>
          </w:rPr>
        </w:r>
        <w:r>
          <w:rPr>
            <w:noProof/>
            <w:webHidden/>
          </w:rPr>
          <w:fldChar w:fldCharType="separate"/>
        </w:r>
        <w:r>
          <w:rPr>
            <w:noProof/>
            <w:webHidden/>
          </w:rPr>
          <w:t>I</w:t>
        </w:r>
        <w:r>
          <w:rPr>
            <w:noProof/>
            <w:webHidden/>
          </w:rPr>
          <w:fldChar w:fldCharType="end"/>
        </w:r>
      </w:hyperlink>
    </w:p>
    <w:p w14:paraId="2FF9E6C7" w14:textId="726AD3DE" w:rsidR="00D3045C" w:rsidRDefault="00763748">
      <w:pPr>
        <w:pStyle w:val="T1"/>
        <w:tabs>
          <w:tab w:val="right" w:leader="dot" w:pos="9061"/>
        </w:tabs>
        <w:rPr>
          <w:rFonts w:asciiTheme="minorHAnsi" w:eastAsiaTheme="minorEastAsia" w:hAnsiTheme="minorHAnsi"/>
          <w:noProof/>
          <w:lang w:val="en-US"/>
        </w:rPr>
      </w:pPr>
      <w:hyperlink w:anchor="_Toc98858730" w:history="1">
        <w:r w:rsidR="00D3045C" w:rsidRPr="00474246">
          <w:rPr>
            <w:rStyle w:val="Kpr"/>
            <w:noProof/>
          </w:rPr>
          <w:t>ABSTRACT</w:t>
        </w:r>
        <w:r w:rsidR="00D3045C">
          <w:rPr>
            <w:noProof/>
            <w:webHidden/>
          </w:rPr>
          <w:tab/>
        </w:r>
        <w:r w:rsidR="00D3045C">
          <w:rPr>
            <w:noProof/>
            <w:webHidden/>
          </w:rPr>
          <w:fldChar w:fldCharType="begin"/>
        </w:r>
        <w:r w:rsidR="00D3045C">
          <w:rPr>
            <w:noProof/>
            <w:webHidden/>
          </w:rPr>
          <w:instrText xml:space="preserve"> PAGEREF _Toc98858730 \h </w:instrText>
        </w:r>
        <w:r w:rsidR="00D3045C">
          <w:rPr>
            <w:noProof/>
            <w:webHidden/>
          </w:rPr>
        </w:r>
        <w:r w:rsidR="00D3045C">
          <w:rPr>
            <w:noProof/>
            <w:webHidden/>
          </w:rPr>
          <w:fldChar w:fldCharType="separate"/>
        </w:r>
        <w:r w:rsidR="00D3045C">
          <w:rPr>
            <w:noProof/>
            <w:webHidden/>
          </w:rPr>
          <w:t>II</w:t>
        </w:r>
        <w:r w:rsidR="00D3045C">
          <w:rPr>
            <w:noProof/>
            <w:webHidden/>
          </w:rPr>
          <w:fldChar w:fldCharType="end"/>
        </w:r>
      </w:hyperlink>
    </w:p>
    <w:p w14:paraId="21171CD6" w14:textId="17F3168A" w:rsidR="00D3045C" w:rsidRDefault="00763748">
      <w:pPr>
        <w:pStyle w:val="T1"/>
        <w:tabs>
          <w:tab w:val="right" w:leader="dot" w:pos="9061"/>
        </w:tabs>
        <w:rPr>
          <w:rFonts w:asciiTheme="minorHAnsi" w:eastAsiaTheme="minorEastAsia" w:hAnsiTheme="minorHAnsi"/>
          <w:noProof/>
          <w:lang w:val="en-US"/>
        </w:rPr>
      </w:pPr>
      <w:hyperlink w:anchor="_Toc98858731" w:history="1">
        <w:r w:rsidR="00D3045C" w:rsidRPr="00474246">
          <w:rPr>
            <w:rStyle w:val="Kpr"/>
            <w:noProof/>
          </w:rPr>
          <w:t>TEŞEKKÜR</w:t>
        </w:r>
        <w:r w:rsidR="00D3045C">
          <w:rPr>
            <w:noProof/>
            <w:webHidden/>
          </w:rPr>
          <w:tab/>
        </w:r>
        <w:r w:rsidR="00D3045C">
          <w:rPr>
            <w:noProof/>
            <w:webHidden/>
          </w:rPr>
          <w:fldChar w:fldCharType="begin"/>
        </w:r>
        <w:r w:rsidR="00D3045C">
          <w:rPr>
            <w:noProof/>
            <w:webHidden/>
          </w:rPr>
          <w:instrText xml:space="preserve"> PAGEREF _Toc98858731 \h </w:instrText>
        </w:r>
        <w:r w:rsidR="00D3045C">
          <w:rPr>
            <w:noProof/>
            <w:webHidden/>
          </w:rPr>
        </w:r>
        <w:r w:rsidR="00D3045C">
          <w:rPr>
            <w:noProof/>
            <w:webHidden/>
          </w:rPr>
          <w:fldChar w:fldCharType="separate"/>
        </w:r>
        <w:r w:rsidR="00D3045C">
          <w:rPr>
            <w:noProof/>
            <w:webHidden/>
          </w:rPr>
          <w:t>III</w:t>
        </w:r>
        <w:r w:rsidR="00D3045C">
          <w:rPr>
            <w:noProof/>
            <w:webHidden/>
          </w:rPr>
          <w:fldChar w:fldCharType="end"/>
        </w:r>
      </w:hyperlink>
    </w:p>
    <w:p w14:paraId="0EBA0E98" w14:textId="2B74D42F" w:rsidR="00D3045C" w:rsidRDefault="00763748">
      <w:pPr>
        <w:pStyle w:val="T1"/>
        <w:tabs>
          <w:tab w:val="right" w:leader="dot" w:pos="9061"/>
        </w:tabs>
        <w:rPr>
          <w:rFonts w:asciiTheme="minorHAnsi" w:eastAsiaTheme="minorEastAsia" w:hAnsiTheme="minorHAnsi"/>
          <w:noProof/>
          <w:lang w:val="en-US"/>
        </w:rPr>
      </w:pPr>
      <w:hyperlink w:anchor="_Toc98858732" w:history="1">
        <w:r w:rsidR="00D3045C" w:rsidRPr="00474246">
          <w:rPr>
            <w:rStyle w:val="Kpr"/>
            <w:noProof/>
          </w:rPr>
          <w:t xml:space="preserve">ÇİZELGELER DİZİNİ </w:t>
        </w:r>
        <w:r w:rsidR="00D3045C">
          <w:rPr>
            <w:noProof/>
            <w:webHidden/>
          </w:rPr>
          <w:tab/>
        </w:r>
        <w:r w:rsidR="00D3045C">
          <w:rPr>
            <w:noProof/>
            <w:webHidden/>
          </w:rPr>
          <w:fldChar w:fldCharType="begin"/>
        </w:r>
        <w:r w:rsidR="00D3045C">
          <w:rPr>
            <w:noProof/>
            <w:webHidden/>
          </w:rPr>
          <w:instrText xml:space="preserve"> PAGEREF _Toc98858732 \h </w:instrText>
        </w:r>
        <w:r w:rsidR="00D3045C">
          <w:rPr>
            <w:noProof/>
            <w:webHidden/>
          </w:rPr>
        </w:r>
        <w:r w:rsidR="00D3045C">
          <w:rPr>
            <w:noProof/>
            <w:webHidden/>
          </w:rPr>
          <w:fldChar w:fldCharType="separate"/>
        </w:r>
        <w:r w:rsidR="00D3045C">
          <w:rPr>
            <w:noProof/>
            <w:webHidden/>
          </w:rPr>
          <w:t>IV</w:t>
        </w:r>
        <w:r w:rsidR="00D3045C">
          <w:rPr>
            <w:noProof/>
            <w:webHidden/>
          </w:rPr>
          <w:fldChar w:fldCharType="end"/>
        </w:r>
      </w:hyperlink>
    </w:p>
    <w:p w14:paraId="12CE9053" w14:textId="04F4E79C" w:rsidR="00D3045C" w:rsidRDefault="00763748">
      <w:pPr>
        <w:pStyle w:val="T1"/>
        <w:tabs>
          <w:tab w:val="right" w:leader="dot" w:pos="9061"/>
        </w:tabs>
        <w:rPr>
          <w:rFonts w:asciiTheme="minorHAnsi" w:eastAsiaTheme="minorEastAsia" w:hAnsiTheme="minorHAnsi"/>
          <w:noProof/>
          <w:lang w:val="en-US"/>
        </w:rPr>
      </w:pPr>
      <w:hyperlink w:anchor="_Toc98858733" w:history="1">
        <w:r w:rsidR="00D3045C" w:rsidRPr="00474246">
          <w:rPr>
            <w:rStyle w:val="Kpr"/>
            <w:noProof/>
          </w:rPr>
          <w:t>ŞEKİLLER DİZİNİ</w:t>
        </w:r>
        <w:r w:rsidR="00D3045C">
          <w:rPr>
            <w:noProof/>
            <w:webHidden/>
          </w:rPr>
          <w:tab/>
        </w:r>
        <w:r w:rsidR="00D3045C">
          <w:rPr>
            <w:noProof/>
            <w:webHidden/>
          </w:rPr>
          <w:fldChar w:fldCharType="begin"/>
        </w:r>
        <w:r w:rsidR="00D3045C">
          <w:rPr>
            <w:noProof/>
            <w:webHidden/>
          </w:rPr>
          <w:instrText xml:space="preserve"> PAGEREF _Toc98858733 \h </w:instrText>
        </w:r>
        <w:r w:rsidR="00D3045C">
          <w:rPr>
            <w:noProof/>
            <w:webHidden/>
          </w:rPr>
        </w:r>
        <w:r w:rsidR="00D3045C">
          <w:rPr>
            <w:noProof/>
            <w:webHidden/>
          </w:rPr>
          <w:fldChar w:fldCharType="separate"/>
        </w:r>
        <w:r w:rsidR="00D3045C">
          <w:rPr>
            <w:noProof/>
            <w:webHidden/>
          </w:rPr>
          <w:t>V</w:t>
        </w:r>
        <w:r w:rsidR="00D3045C">
          <w:rPr>
            <w:noProof/>
            <w:webHidden/>
          </w:rPr>
          <w:fldChar w:fldCharType="end"/>
        </w:r>
      </w:hyperlink>
    </w:p>
    <w:p w14:paraId="19836EFC" w14:textId="25E7EA38" w:rsidR="00D3045C" w:rsidRDefault="00763748">
      <w:pPr>
        <w:pStyle w:val="T1"/>
        <w:tabs>
          <w:tab w:val="right" w:leader="dot" w:pos="9061"/>
        </w:tabs>
        <w:rPr>
          <w:rFonts w:asciiTheme="minorHAnsi" w:eastAsiaTheme="minorEastAsia" w:hAnsiTheme="minorHAnsi"/>
          <w:noProof/>
          <w:lang w:val="en-US"/>
        </w:rPr>
      </w:pPr>
      <w:hyperlink w:anchor="_Toc98858734" w:history="1">
        <w:r w:rsidR="00D3045C" w:rsidRPr="00474246">
          <w:rPr>
            <w:rStyle w:val="Kpr"/>
            <w:noProof/>
          </w:rPr>
          <w:t>SİMGELER VE KISALTMALAR</w:t>
        </w:r>
        <w:r w:rsidR="00D3045C">
          <w:rPr>
            <w:noProof/>
            <w:webHidden/>
          </w:rPr>
          <w:tab/>
        </w:r>
        <w:r w:rsidR="00D3045C">
          <w:rPr>
            <w:noProof/>
            <w:webHidden/>
          </w:rPr>
          <w:fldChar w:fldCharType="begin"/>
        </w:r>
        <w:r w:rsidR="00D3045C">
          <w:rPr>
            <w:noProof/>
            <w:webHidden/>
          </w:rPr>
          <w:instrText xml:space="preserve"> PAGEREF _Toc98858734 \h </w:instrText>
        </w:r>
        <w:r w:rsidR="00D3045C">
          <w:rPr>
            <w:noProof/>
            <w:webHidden/>
          </w:rPr>
        </w:r>
        <w:r w:rsidR="00D3045C">
          <w:rPr>
            <w:noProof/>
            <w:webHidden/>
          </w:rPr>
          <w:fldChar w:fldCharType="separate"/>
        </w:r>
        <w:r w:rsidR="00D3045C">
          <w:rPr>
            <w:noProof/>
            <w:webHidden/>
          </w:rPr>
          <w:t>VI</w:t>
        </w:r>
        <w:r w:rsidR="00D3045C">
          <w:rPr>
            <w:noProof/>
            <w:webHidden/>
          </w:rPr>
          <w:fldChar w:fldCharType="end"/>
        </w:r>
      </w:hyperlink>
    </w:p>
    <w:p w14:paraId="6245812D" w14:textId="230DA973" w:rsidR="00D3045C" w:rsidRDefault="00763748">
      <w:pPr>
        <w:pStyle w:val="T1"/>
        <w:tabs>
          <w:tab w:val="right" w:leader="dot" w:pos="9061"/>
        </w:tabs>
        <w:rPr>
          <w:rFonts w:asciiTheme="minorHAnsi" w:eastAsiaTheme="minorEastAsia" w:hAnsiTheme="minorHAnsi"/>
          <w:noProof/>
          <w:lang w:val="en-US"/>
        </w:rPr>
      </w:pPr>
      <w:hyperlink w:anchor="_Toc98858735" w:history="1">
        <w:r w:rsidR="00D3045C" w:rsidRPr="00474246">
          <w:rPr>
            <w:rStyle w:val="Kpr"/>
            <w:noProof/>
          </w:rPr>
          <w:t>1. BİÇİM VE İÇERİK</w:t>
        </w:r>
        <w:r w:rsidR="00D3045C">
          <w:rPr>
            <w:noProof/>
            <w:webHidden/>
          </w:rPr>
          <w:tab/>
        </w:r>
        <w:r w:rsidR="00D3045C">
          <w:rPr>
            <w:noProof/>
            <w:webHidden/>
          </w:rPr>
          <w:fldChar w:fldCharType="begin"/>
        </w:r>
        <w:r w:rsidR="00D3045C">
          <w:rPr>
            <w:noProof/>
            <w:webHidden/>
          </w:rPr>
          <w:instrText xml:space="preserve"> PAGEREF _Toc98858735 \h </w:instrText>
        </w:r>
        <w:r w:rsidR="00D3045C">
          <w:rPr>
            <w:noProof/>
            <w:webHidden/>
          </w:rPr>
        </w:r>
        <w:r w:rsidR="00D3045C">
          <w:rPr>
            <w:noProof/>
            <w:webHidden/>
          </w:rPr>
          <w:fldChar w:fldCharType="separate"/>
        </w:r>
        <w:r w:rsidR="00D3045C">
          <w:rPr>
            <w:noProof/>
            <w:webHidden/>
          </w:rPr>
          <w:t>2</w:t>
        </w:r>
        <w:r w:rsidR="00D3045C">
          <w:rPr>
            <w:noProof/>
            <w:webHidden/>
          </w:rPr>
          <w:fldChar w:fldCharType="end"/>
        </w:r>
      </w:hyperlink>
    </w:p>
    <w:p w14:paraId="1F798E11" w14:textId="05819C7E" w:rsidR="00D3045C" w:rsidRDefault="00763748">
      <w:pPr>
        <w:pStyle w:val="T2"/>
        <w:tabs>
          <w:tab w:val="right" w:leader="dot" w:pos="9061"/>
        </w:tabs>
        <w:rPr>
          <w:rFonts w:asciiTheme="minorHAnsi" w:eastAsiaTheme="minorEastAsia" w:hAnsiTheme="minorHAnsi"/>
          <w:noProof/>
          <w:lang w:val="en-US"/>
        </w:rPr>
      </w:pPr>
      <w:hyperlink w:anchor="_Toc98858736" w:history="1">
        <w:r w:rsidR="00D3045C" w:rsidRPr="00474246">
          <w:rPr>
            <w:rStyle w:val="Kpr"/>
            <w:noProof/>
          </w:rPr>
          <w:t>1.1. Biçim</w:t>
        </w:r>
        <w:r w:rsidR="00D3045C">
          <w:rPr>
            <w:noProof/>
            <w:webHidden/>
          </w:rPr>
          <w:tab/>
        </w:r>
        <w:r w:rsidR="00D3045C">
          <w:rPr>
            <w:noProof/>
            <w:webHidden/>
          </w:rPr>
          <w:fldChar w:fldCharType="begin"/>
        </w:r>
        <w:r w:rsidR="00D3045C">
          <w:rPr>
            <w:noProof/>
            <w:webHidden/>
          </w:rPr>
          <w:instrText xml:space="preserve"> PAGEREF _Toc98858736 \h </w:instrText>
        </w:r>
        <w:r w:rsidR="00D3045C">
          <w:rPr>
            <w:noProof/>
            <w:webHidden/>
          </w:rPr>
        </w:r>
        <w:r w:rsidR="00D3045C">
          <w:rPr>
            <w:noProof/>
            <w:webHidden/>
          </w:rPr>
          <w:fldChar w:fldCharType="separate"/>
        </w:r>
        <w:r w:rsidR="00D3045C">
          <w:rPr>
            <w:noProof/>
            <w:webHidden/>
          </w:rPr>
          <w:t>2</w:t>
        </w:r>
        <w:r w:rsidR="00D3045C">
          <w:rPr>
            <w:noProof/>
            <w:webHidden/>
          </w:rPr>
          <w:fldChar w:fldCharType="end"/>
        </w:r>
      </w:hyperlink>
    </w:p>
    <w:p w14:paraId="154BD92D" w14:textId="68C3DA8C" w:rsidR="00D3045C" w:rsidRDefault="00763748">
      <w:pPr>
        <w:pStyle w:val="T2"/>
        <w:tabs>
          <w:tab w:val="right" w:leader="dot" w:pos="9061"/>
        </w:tabs>
        <w:rPr>
          <w:rFonts w:asciiTheme="minorHAnsi" w:eastAsiaTheme="minorEastAsia" w:hAnsiTheme="minorHAnsi"/>
          <w:noProof/>
          <w:lang w:val="en-US"/>
        </w:rPr>
      </w:pPr>
      <w:hyperlink w:anchor="_Toc98858737" w:history="1">
        <w:r w:rsidR="00D3045C" w:rsidRPr="00474246">
          <w:rPr>
            <w:rStyle w:val="Kpr"/>
            <w:noProof/>
          </w:rPr>
          <w:t>1.2. İçerik</w:t>
        </w:r>
        <w:r w:rsidR="00D3045C">
          <w:rPr>
            <w:noProof/>
            <w:webHidden/>
          </w:rPr>
          <w:tab/>
        </w:r>
        <w:r w:rsidR="00D3045C">
          <w:rPr>
            <w:noProof/>
            <w:webHidden/>
          </w:rPr>
          <w:fldChar w:fldCharType="begin"/>
        </w:r>
        <w:r w:rsidR="00D3045C">
          <w:rPr>
            <w:noProof/>
            <w:webHidden/>
          </w:rPr>
          <w:instrText xml:space="preserve"> PAGEREF _Toc98858737 \h </w:instrText>
        </w:r>
        <w:r w:rsidR="00D3045C">
          <w:rPr>
            <w:noProof/>
            <w:webHidden/>
          </w:rPr>
        </w:r>
        <w:r w:rsidR="00D3045C">
          <w:rPr>
            <w:noProof/>
            <w:webHidden/>
          </w:rPr>
          <w:fldChar w:fldCharType="separate"/>
        </w:r>
        <w:r w:rsidR="00D3045C">
          <w:rPr>
            <w:noProof/>
            <w:webHidden/>
          </w:rPr>
          <w:t>5</w:t>
        </w:r>
        <w:r w:rsidR="00D3045C">
          <w:rPr>
            <w:noProof/>
            <w:webHidden/>
          </w:rPr>
          <w:fldChar w:fldCharType="end"/>
        </w:r>
      </w:hyperlink>
    </w:p>
    <w:p w14:paraId="19D75344" w14:textId="41EA1A20" w:rsidR="00D3045C" w:rsidRDefault="00763748">
      <w:pPr>
        <w:pStyle w:val="T1"/>
        <w:tabs>
          <w:tab w:val="right" w:leader="dot" w:pos="9061"/>
        </w:tabs>
        <w:rPr>
          <w:rFonts w:asciiTheme="minorHAnsi" w:eastAsiaTheme="minorEastAsia" w:hAnsiTheme="minorHAnsi"/>
          <w:noProof/>
          <w:lang w:val="en-US"/>
        </w:rPr>
      </w:pPr>
      <w:hyperlink w:anchor="_Toc98858738" w:history="1">
        <w:r w:rsidR="00D3045C" w:rsidRPr="00474246">
          <w:rPr>
            <w:rStyle w:val="Kpr"/>
            <w:noProof/>
          </w:rPr>
          <w:t>2. KAYNAK GÖSTERİMİ</w:t>
        </w:r>
        <w:r w:rsidR="00D3045C">
          <w:rPr>
            <w:noProof/>
            <w:webHidden/>
          </w:rPr>
          <w:tab/>
        </w:r>
        <w:r w:rsidR="00D3045C">
          <w:rPr>
            <w:noProof/>
            <w:webHidden/>
          </w:rPr>
          <w:fldChar w:fldCharType="begin"/>
        </w:r>
        <w:r w:rsidR="00D3045C">
          <w:rPr>
            <w:noProof/>
            <w:webHidden/>
          </w:rPr>
          <w:instrText xml:space="preserve"> PAGEREF _Toc98858738 \h </w:instrText>
        </w:r>
        <w:r w:rsidR="00D3045C">
          <w:rPr>
            <w:noProof/>
            <w:webHidden/>
          </w:rPr>
        </w:r>
        <w:r w:rsidR="00D3045C">
          <w:rPr>
            <w:noProof/>
            <w:webHidden/>
          </w:rPr>
          <w:fldChar w:fldCharType="separate"/>
        </w:r>
        <w:r w:rsidR="00D3045C">
          <w:rPr>
            <w:noProof/>
            <w:webHidden/>
          </w:rPr>
          <w:t>7</w:t>
        </w:r>
        <w:r w:rsidR="00D3045C">
          <w:rPr>
            <w:noProof/>
            <w:webHidden/>
          </w:rPr>
          <w:fldChar w:fldCharType="end"/>
        </w:r>
      </w:hyperlink>
    </w:p>
    <w:p w14:paraId="74A208DA" w14:textId="0AC167CF" w:rsidR="00D3045C" w:rsidRDefault="00763748">
      <w:pPr>
        <w:pStyle w:val="T2"/>
        <w:tabs>
          <w:tab w:val="right" w:leader="dot" w:pos="9061"/>
        </w:tabs>
        <w:rPr>
          <w:rFonts w:asciiTheme="minorHAnsi" w:eastAsiaTheme="minorEastAsia" w:hAnsiTheme="minorHAnsi"/>
          <w:noProof/>
          <w:lang w:val="en-US"/>
        </w:rPr>
      </w:pPr>
      <w:hyperlink w:anchor="_Toc98858739" w:history="1">
        <w:r w:rsidR="00D3045C" w:rsidRPr="00474246">
          <w:rPr>
            <w:rStyle w:val="Kpr"/>
            <w:noProof/>
          </w:rPr>
          <w:t>2.1. Tez İçerisinde Kaynak Gösterme</w:t>
        </w:r>
        <w:r w:rsidR="00D3045C">
          <w:rPr>
            <w:noProof/>
            <w:webHidden/>
          </w:rPr>
          <w:tab/>
        </w:r>
        <w:r w:rsidR="00D3045C">
          <w:rPr>
            <w:noProof/>
            <w:webHidden/>
          </w:rPr>
          <w:fldChar w:fldCharType="begin"/>
        </w:r>
        <w:r w:rsidR="00D3045C">
          <w:rPr>
            <w:noProof/>
            <w:webHidden/>
          </w:rPr>
          <w:instrText xml:space="preserve"> PAGEREF _Toc98858739 \h </w:instrText>
        </w:r>
        <w:r w:rsidR="00D3045C">
          <w:rPr>
            <w:noProof/>
            <w:webHidden/>
          </w:rPr>
        </w:r>
        <w:r w:rsidR="00D3045C">
          <w:rPr>
            <w:noProof/>
            <w:webHidden/>
          </w:rPr>
          <w:fldChar w:fldCharType="separate"/>
        </w:r>
        <w:r w:rsidR="00D3045C">
          <w:rPr>
            <w:noProof/>
            <w:webHidden/>
          </w:rPr>
          <w:t>7</w:t>
        </w:r>
        <w:r w:rsidR="00D3045C">
          <w:rPr>
            <w:noProof/>
            <w:webHidden/>
          </w:rPr>
          <w:fldChar w:fldCharType="end"/>
        </w:r>
      </w:hyperlink>
    </w:p>
    <w:p w14:paraId="073A9965" w14:textId="1EC9BDA7" w:rsidR="00D3045C" w:rsidRDefault="00763748">
      <w:pPr>
        <w:pStyle w:val="T2"/>
        <w:tabs>
          <w:tab w:val="right" w:leader="dot" w:pos="9061"/>
        </w:tabs>
        <w:rPr>
          <w:rFonts w:asciiTheme="minorHAnsi" w:eastAsiaTheme="minorEastAsia" w:hAnsiTheme="minorHAnsi"/>
          <w:noProof/>
          <w:lang w:val="en-US"/>
        </w:rPr>
      </w:pPr>
      <w:hyperlink w:anchor="_Toc98858740" w:history="1">
        <w:r w:rsidR="00D3045C" w:rsidRPr="00474246">
          <w:rPr>
            <w:rStyle w:val="Kpr"/>
            <w:noProof/>
          </w:rPr>
          <w:t>2.2. Kaynakça Gösterimi</w:t>
        </w:r>
        <w:r w:rsidR="00D3045C">
          <w:rPr>
            <w:noProof/>
            <w:webHidden/>
          </w:rPr>
          <w:tab/>
        </w:r>
        <w:r w:rsidR="00D3045C">
          <w:rPr>
            <w:noProof/>
            <w:webHidden/>
          </w:rPr>
          <w:fldChar w:fldCharType="begin"/>
        </w:r>
        <w:r w:rsidR="00D3045C">
          <w:rPr>
            <w:noProof/>
            <w:webHidden/>
          </w:rPr>
          <w:instrText xml:space="preserve"> PAGEREF _Toc98858740 \h </w:instrText>
        </w:r>
        <w:r w:rsidR="00D3045C">
          <w:rPr>
            <w:noProof/>
            <w:webHidden/>
          </w:rPr>
        </w:r>
        <w:r w:rsidR="00D3045C">
          <w:rPr>
            <w:noProof/>
            <w:webHidden/>
          </w:rPr>
          <w:fldChar w:fldCharType="separate"/>
        </w:r>
        <w:r w:rsidR="00D3045C">
          <w:rPr>
            <w:noProof/>
            <w:webHidden/>
          </w:rPr>
          <w:t>7</w:t>
        </w:r>
        <w:r w:rsidR="00D3045C">
          <w:rPr>
            <w:noProof/>
            <w:webHidden/>
          </w:rPr>
          <w:fldChar w:fldCharType="end"/>
        </w:r>
      </w:hyperlink>
    </w:p>
    <w:p w14:paraId="6E1B7774" w14:textId="6F2A2BDE" w:rsidR="00D3045C" w:rsidRDefault="00763748">
      <w:pPr>
        <w:pStyle w:val="T3"/>
        <w:tabs>
          <w:tab w:val="right" w:leader="dot" w:pos="9061"/>
        </w:tabs>
        <w:rPr>
          <w:rFonts w:asciiTheme="minorHAnsi" w:eastAsiaTheme="minorEastAsia" w:hAnsiTheme="minorHAnsi"/>
          <w:noProof/>
          <w:lang w:val="en-US"/>
        </w:rPr>
      </w:pPr>
      <w:hyperlink w:anchor="_Toc98858741" w:history="1">
        <w:r w:rsidR="00D3045C" w:rsidRPr="00474246">
          <w:rPr>
            <w:rStyle w:val="Kpr"/>
            <w:iCs/>
            <w:noProof/>
          </w:rPr>
          <w:t>2.2.1.</w:t>
        </w:r>
        <w:r w:rsidR="00D3045C" w:rsidRPr="00474246">
          <w:rPr>
            <w:rStyle w:val="Kpr"/>
            <w:noProof/>
          </w:rPr>
          <w:t xml:space="preserve"> Makalelerden Kaynak Gösterimi</w:t>
        </w:r>
        <w:r w:rsidR="00D3045C">
          <w:rPr>
            <w:noProof/>
            <w:webHidden/>
          </w:rPr>
          <w:tab/>
        </w:r>
        <w:r w:rsidR="00D3045C">
          <w:rPr>
            <w:noProof/>
            <w:webHidden/>
          </w:rPr>
          <w:fldChar w:fldCharType="begin"/>
        </w:r>
        <w:r w:rsidR="00D3045C">
          <w:rPr>
            <w:noProof/>
            <w:webHidden/>
          </w:rPr>
          <w:instrText xml:space="preserve"> PAGEREF _Toc98858741 \h </w:instrText>
        </w:r>
        <w:r w:rsidR="00D3045C">
          <w:rPr>
            <w:noProof/>
            <w:webHidden/>
          </w:rPr>
        </w:r>
        <w:r w:rsidR="00D3045C">
          <w:rPr>
            <w:noProof/>
            <w:webHidden/>
          </w:rPr>
          <w:fldChar w:fldCharType="separate"/>
        </w:r>
        <w:r w:rsidR="00D3045C">
          <w:rPr>
            <w:noProof/>
            <w:webHidden/>
          </w:rPr>
          <w:t>8</w:t>
        </w:r>
        <w:r w:rsidR="00D3045C">
          <w:rPr>
            <w:noProof/>
            <w:webHidden/>
          </w:rPr>
          <w:fldChar w:fldCharType="end"/>
        </w:r>
      </w:hyperlink>
    </w:p>
    <w:p w14:paraId="2EC28D16" w14:textId="7F49A37A" w:rsidR="00D3045C" w:rsidRDefault="00763748">
      <w:pPr>
        <w:pStyle w:val="T3"/>
        <w:tabs>
          <w:tab w:val="right" w:leader="dot" w:pos="9061"/>
        </w:tabs>
        <w:rPr>
          <w:rFonts w:asciiTheme="minorHAnsi" w:eastAsiaTheme="minorEastAsia" w:hAnsiTheme="minorHAnsi"/>
          <w:noProof/>
          <w:lang w:val="en-US"/>
        </w:rPr>
      </w:pPr>
      <w:hyperlink w:anchor="_Toc98858742" w:history="1">
        <w:r w:rsidR="00D3045C" w:rsidRPr="00474246">
          <w:rPr>
            <w:rStyle w:val="Kpr"/>
            <w:iCs/>
            <w:noProof/>
          </w:rPr>
          <w:t>2.2.2.</w:t>
        </w:r>
        <w:r w:rsidR="00D3045C" w:rsidRPr="00474246">
          <w:rPr>
            <w:rStyle w:val="Kpr"/>
            <w:noProof/>
          </w:rPr>
          <w:t xml:space="preserve"> Kitap Kaynak Gösterimi</w:t>
        </w:r>
        <w:r w:rsidR="00D3045C">
          <w:rPr>
            <w:noProof/>
            <w:webHidden/>
          </w:rPr>
          <w:tab/>
        </w:r>
        <w:r w:rsidR="00D3045C">
          <w:rPr>
            <w:noProof/>
            <w:webHidden/>
          </w:rPr>
          <w:fldChar w:fldCharType="begin"/>
        </w:r>
        <w:r w:rsidR="00D3045C">
          <w:rPr>
            <w:noProof/>
            <w:webHidden/>
          </w:rPr>
          <w:instrText xml:space="preserve"> PAGEREF _Toc98858742 \h </w:instrText>
        </w:r>
        <w:r w:rsidR="00D3045C">
          <w:rPr>
            <w:noProof/>
            <w:webHidden/>
          </w:rPr>
        </w:r>
        <w:r w:rsidR="00D3045C">
          <w:rPr>
            <w:noProof/>
            <w:webHidden/>
          </w:rPr>
          <w:fldChar w:fldCharType="separate"/>
        </w:r>
        <w:r w:rsidR="00D3045C">
          <w:rPr>
            <w:noProof/>
            <w:webHidden/>
          </w:rPr>
          <w:t>8</w:t>
        </w:r>
        <w:r w:rsidR="00D3045C">
          <w:rPr>
            <w:noProof/>
            <w:webHidden/>
          </w:rPr>
          <w:fldChar w:fldCharType="end"/>
        </w:r>
      </w:hyperlink>
    </w:p>
    <w:p w14:paraId="78AB46DA" w14:textId="03C988A4" w:rsidR="00D3045C" w:rsidRDefault="00763748">
      <w:pPr>
        <w:pStyle w:val="T3"/>
        <w:tabs>
          <w:tab w:val="right" w:leader="dot" w:pos="9061"/>
        </w:tabs>
        <w:rPr>
          <w:rFonts w:asciiTheme="minorHAnsi" w:eastAsiaTheme="minorEastAsia" w:hAnsiTheme="minorHAnsi"/>
          <w:noProof/>
          <w:lang w:val="en-US"/>
        </w:rPr>
      </w:pPr>
      <w:hyperlink w:anchor="_Toc98858743" w:history="1">
        <w:r w:rsidR="00D3045C" w:rsidRPr="00474246">
          <w:rPr>
            <w:rStyle w:val="Kpr"/>
            <w:iCs/>
            <w:noProof/>
          </w:rPr>
          <w:t>2.2.3.</w:t>
        </w:r>
        <w:r w:rsidR="00D3045C" w:rsidRPr="00474246">
          <w:rPr>
            <w:rStyle w:val="Kpr"/>
            <w:noProof/>
          </w:rPr>
          <w:t xml:space="preserve"> Bildirilerin Kaynak Gösterimi</w:t>
        </w:r>
        <w:r w:rsidR="00D3045C">
          <w:rPr>
            <w:noProof/>
            <w:webHidden/>
          </w:rPr>
          <w:tab/>
        </w:r>
        <w:r w:rsidR="00D3045C">
          <w:rPr>
            <w:noProof/>
            <w:webHidden/>
          </w:rPr>
          <w:fldChar w:fldCharType="begin"/>
        </w:r>
        <w:r w:rsidR="00D3045C">
          <w:rPr>
            <w:noProof/>
            <w:webHidden/>
          </w:rPr>
          <w:instrText xml:space="preserve"> PAGEREF _Toc98858743 \h </w:instrText>
        </w:r>
        <w:r w:rsidR="00D3045C">
          <w:rPr>
            <w:noProof/>
            <w:webHidden/>
          </w:rPr>
        </w:r>
        <w:r w:rsidR="00D3045C">
          <w:rPr>
            <w:noProof/>
            <w:webHidden/>
          </w:rPr>
          <w:fldChar w:fldCharType="separate"/>
        </w:r>
        <w:r w:rsidR="00D3045C">
          <w:rPr>
            <w:noProof/>
            <w:webHidden/>
          </w:rPr>
          <w:t>8</w:t>
        </w:r>
        <w:r w:rsidR="00D3045C">
          <w:rPr>
            <w:noProof/>
            <w:webHidden/>
          </w:rPr>
          <w:fldChar w:fldCharType="end"/>
        </w:r>
      </w:hyperlink>
    </w:p>
    <w:p w14:paraId="5DCA0C6F" w14:textId="7AEB5447" w:rsidR="00D3045C" w:rsidRDefault="00763748">
      <w:pPr>
        <w:pStyle w:val="T3"/>
        <w:tabs>
          <w:tab w:val="right" w:leader="dot" w:pos="9061"/>
        </w:tabs>
        <w:rPr>
          <w:rFonts w:asciiTheme="minorHAnsi" w:eastAsiaTheme="minorEastAsia" w:hAnsiTheme="minorHAnsi"/>
          <w:noProof/>
          <w:lang w:val="en-US"/>
        </w:rPr>
      </w:pPr>
      <w:hyperlink w:anchor="_Toc98858744" w:history="1">
        <w:r w:rsidR="00D3045C" w:rsidRPr="00474246">
          <w:rPr>
            <w:rStyle w:val="Kpr"/>
            <w:iCs/>
            <w:noProof/>
          </w:rPr>
          <w:t>2.2.4.</w:t>
        </w:r>
        <w:r w:rsidR="00D3045C" w:rsidRPr="00474246">
          <w:rPr>
            <w:rStyle w:val="Kpr"/>
            <w:noProof/>
          </w:rPr>
          <w:t xml:space="preserve"> Tezlerin Kaynak Gösterimi</w:t>
        </w:r>
        <w:r w:rsidR="00D3045C">
          <w:rPr>
            <w:noProof/>
            <w:webHidden/>
          </w:rPr>
          <w:tab/>
        </w:r>
        <w:r w:rsidR="00D3045C">
          <w:rPr>
            <w:noProof/>
            <w:webHidden/>
          </w:rPr>
          <w:fldChar w:fldCharType="begin"/>
        </w:r>
        <w:r w:rsidR="00D3045C">
          <w:rPr>
            <w:noProof/>
            <w:webHidden/>
          </w:rPr>
          <w:instrText xml:space="preserve"> PAGEREF _Toc98858744 \h </w:instrText>
        </w:r>
        <w:r w:rsidR="00D3045C">
          <w:rPr>
            <w:noProof/>
            <w:webHidden/>
          </w:rPr>
        </w:r>
        <w:r w:rsidR="00D3045C">
          <w:rPr>
            <w:noProof/>
            <w:webHidden/>
          </w:rPr>
          <w:fldChar w:fldCharType="separate"/>
        </w:r>
        <w:r w:rsidR="00D3045C">
          <w:rPr>
            <w:noProof/>
            <w:webHidden/>
          </w:rPr>
          <w:t>9</w:t>
        </w:r>
        <w:r w:rsidR="00D3045C">
          <w:rPr>
            <w:noProof/>
            <w:webHidden/>
          </w:rPr>
          <w:fldChar w:fldCharType="end"/>
        </w:r>
      </w:hyperlink>
    </w:p>
    <w:p w14:paraId="2B4BE640" w14:textId="431C63A3" w:rsidR="00D3045C" w:rsidRDefault="00763748">
      <w:pPr>
        <w:pStyle w:val="T3"/>
        <w:tabs>
          <w:tab w:val="right" w:leader="dot" w:pos="9061"/>
        </w:tabs>
        <w:rPr>
          <w:rFonts w:asciiTheme="minorHAnsi" w:eastAsiaTheme="minorEastAsia" w:hAnsiTheme="minorHAnsi"/>
          <w:noProof/>
          <w:lang w:val="en-US"/>
        </w:rPr>
      </w:pPr>
      <w:hyperlink w:anchor="_Toc98858745" w:history="1">
        <w:r w:rsidR="00D3045C" w:rsidRPr="00474246">
          <w:rPr>
            <w:rStyle w:val="Kpr"/>
            <w:rFonts w:eastAsia="Calibri"/>
            <w:iCs/>
            <w:noProof/>
          </w:rPr>
          <w:t>2.2.5.</w:t>
        </w:r>
        <w:r w:rsidR="00D3045C" w:rsidRPr="00474246">
          <w:rPr>
            <w:rStyle w:val="Kpr"/>
            <w:noProof/>
          </w:rPr>
          <w:t xml:space="preserve"> Web Sayfasının Kaynak Gösterimi</w:t>
        </w:r>
        <w:r w:rsidR="00D3045C">
          <w:rPr>
            <w:noProof/>
            <w:webHidden/>
          </w:rPr>
          <w:tab/>
        </w:r>
        <w:r w:rsidR="00D3045C">
          <w:rPr>
            <w:noProof/>
            <w:webHidden/>
          </w:rPr>
          <w:fldChar w:fldCharType="begin"/>
        </w:r>
        <w:r w:rsidR="00D3045C">
          <w:rPr>
            <w:noProof/>
            <w:webHidden/>
          </w:rPr>
          <w:instrText xml:space="preserve"> PAGEREF _Toc98858745 \h </w:instrText>
        </w:r>
        <w:r w:rsidR="00D3045C">
          <w:rPr>
            <w:noProof/>
            <w:webHidden/>
          </w:rPr>
        </w:r>
        <w:r w:rsidR="00D3045C">
          <w:rPr>
            <w:noProof/>
            <w:webHidden/>
          </w:rPr>
          <w:fldChar w:fldCharType="separate"/>
        </w:r>
        <w:r w:rsidR="00D3045C">
          <w:rPr>
            <w:noProof/>
            <w:webHidden/>
          </w:rPr>
          <w:t>9</w:t>
        </w:r>
        <w:r w:rsidR="00D3045C">
          <w:rPr>
            <w:noProof/>
            <w:webHidden/>
          </w:rPr>
          <w:fldChar w:fldCharType="end"/>
        </w:r>
      </w:hyperlink>
    </w:p>
    <w:p w14:paraId="19CCFC9E" w14:textId="2D556A43" w:rsidR="00D3045C" w:rsidRDefault="00763748">
      <w:pPr>
        <w:pStyle w:val="T3"/>
        <w:tabs>
          <w:tab w:val="right" w:leader="dot" w:pos="9061"/>
        </w:tabs>
        <w:rPr>
          <w:rFonts w:asciiTheme="minorHAnsi" w:eastAsiaTheme="minorEastAsia" w:hAnsiTheme="minorHAnsi"/>
          <w:noProof/>
          <w:lang w:val="en-US"/>
        </w:rPr>
      </w:pPr>
      <w:hyperlink w:anchor="_Toc98858746" w:history="1">
        <w:r w:rsidR="00D3045C" w:rsidRPr="00474246">
          <w:rPr>
            <w:rStyle w:val="Kpr"/>
            <w:rFonts w:eastAsia="Calibri"/>
            <w:iCs/>
            <w:noProof/>
          </w:rPr>
          <w:t>2.2.6.</w:t>
        </w:r>
        <w:r w:rsidR="00D3045C" w:rsidRPr="00474246">
          <w:rPr>
            <w:rStyle w:val="Kpr"/>
            <w:rFonts w:eastAsia="Calibri"/>
            <w:noProof/>
          </w:rPr>
          <w:t xml:space="preserve"> Kaynak Gösterimi ile İlgili Diğer Bilgiler</w:t>
        </w:r>
        <w:r w:rsidR="00D3045C">
          <w:rPr>
            <w:noProof/>
            <w:webHidden/>
          </w:rPr>
          <w:tab/>
        </w:r>
        <w:r w:rsidR="00D3045C">
          <w:rPr>
            <w:noProof/>
            <w:webHidden/>
          </w:rPr>
          <w:fldChar w:fldCharType="begin"/>
        </w:r>
        <w:r w:rsidR="00D3045C">
          <w:rPr>
            <w:noProof/>
            <w:webHidden/>
          </w:rPr>
          <w:instrText xml:space="preserve"> PAGEREF _Toc98858746 \h </w:instrText>
        </w:r>
        <w:r w:rsidR="00D3045C">
          <w:rPr>
            <w:noProof/>
            <w:webHidden/>
          </w:rPr>
        </w:r>
        <w:r w:rsidR="00D3045C">
          <w:rPr>
            <w:noProof/>
            <w:webHidden/>
          </w:rPr>
          <w:fldChar w:fldCharType="separate"/>
        </w:r>
        <w:r w:rsidR="00D3045C">
          <w:rPr>
            <w:noProof/>
            <w:webHidden/>
          </w:rPr>
          <w:t>9</w:t>
        </w:r>
        <w:r w:rsidR="00D3045C">
          <w:rPr>
            <w:noProof/>
            <w:webHidden/>
          </w:rPr>
          <w:fldChar w:fldCharType="end"/>
        </w:r>
      </w:hyperlink>
    </w:p>
    <w:p w14:paraId="68040B4B" w14:textId="37FC0DE8" w:rsidR="00D3045C" w:rsidRDefault="00763748">
      <w:pPr>
        <w:pStyle w:val="T1"/>
        <w:tabs>
          <w:tab w:val="right" w:leader="dot" w:pos="9061"/>
        </w:tabs>
        <w:rPr>
          <w:rFonts w:asciiTheme="minorHAnsi" w:eastAsiaTheme="minorEastAsia" w:hAnsiTheme="minorHAnsi"/>
          <w:noProof/>
          <w:lang w:val="en-US"/>
        </w:rPr>
      </w:pPr>
      <w:hyperlink w:anchor="_Toc98858747" w:history="1">
        <w:r w:rsidR="00D3045C" w:rsidRPr="00474246">
          <w:rPr>
            <w:rStyle w:val="Kpr"/>
            <w:noProof/>
          </w:rPr>
          <w:t>KAYNAKLAR</w:t>
        </w:r>
        <w:r w:rsidR="00D3045C">
          <w:rPr>
            <w:noProof/>
            <w:webHidden/>
          </w:rPr>
          <w:tab/>
        </w:r>
        <w:r w:rsidR="00D3045C">
          <w:rPr>
            <w:noProof/>
            <w:webHidden/>
          </w:rPr>
          <w:fldChar w:fldCharType="begin"/>
        </w:r>
        <w:r w:rsidR="00D3045C">
          <w:rPr>
            <w:noProof/>
            <w:webHidden/>
          </w:rPr>
          <w:instrText xml:space="preserve"> PAGEREF _Toc98858747 \h </w:instrText>
        </w:r>
        <w:r w:rsidR="00D3045C">
          <w:rPr>
            <w:noProof/>
            <w:webHidden/>
          </w:rPr>
        </w:r>
        <w:r w:rsidR="00D3045C">
          <w:rPr>
            <w:noProof/>
            <w:webHidden/>
          </w:rPr>
          <w:fldChar w:fldCharType="separate"/>
        </w:r>
        <w:r w:rsidR="00D3045C">
          <w:rPr>
            <w:noProof/>
            <w:webHidden/>
          </w:rPr>
          <w:t>11</w:t>
        </w:r>
        <w:r w:rsidR="00D3045C">
          <w:rPr>
            <w:noProof/>
            <w:webHidden/>
          </w:rPr>
          <w:fldChar w:fldCharType="end"/>
        </w:r>
      </w:hyperlink>
    </w:p>
    <w:p w14:paraId="7E322A89" w14:textId="517044FD" w:rsidR="00D3045C" w:rsidRDefault="00763748">
      <w:pPr>
        <w:pStyle w:val="T1"/>
        <w:tabs>
          <w:tab w:val="right" w:leader="dot" w:pos="9061"/>
        </w:tabs>
        <w:rPr>
          <w:rFonts w:asciiTheme="minorHAnsi" w:eastAsiaTheme="minorEastAsia" w:hAnsiTheme="minorHAnsi"/>
          <w:noProof/>
          <w:lang w:val="en-US"/>
        </w:rPr>
      </w:pPr>
      <w:hyperlink w:anchor="_Toc98858748" w:history="1">
        <w:r w:rsidR="00D3045C" w:rsidRPr="00474246">
          <w:rPr>
            <w:rStyle w:val="Kpr"/>
            <w:noProof/>
          </w:rPr>
          <w:t>ÖZGEÇMİŞ</w:t>
        </w:r>
        <w:r w:rsidR="00D3045C">
          <w:rPr>
            <w:noProof/>
            <w:webHidden/>
          </w:rPr>
          <w:tab/>
        </w:r>
        <w:r w:rsidR="00D3045C">
          <w:rPr>
            <w:noProof/>
            <w:webHidden/>
          </w:rPr>
          <w:fldChar w:fldCharType="begin"/>
        </w:r>
        <w:r w:rsidR="00D3045C">
          <w:rPr>
            <w:noProof/>
            <w:webHidden/>
          </w:rPr>
          <w:instrText xml:space="preserve"> PAGEREF _Toc98858748 \h </w:instrText>
        </w:r>
        <w:r w:rsidR="00D3045C">
          <w:rPr>
            <w:noProof/>
            <w:webHidden/>
          </w:rPr>
        </w:r>
        <w:r w:rsidR="00D3045C">
          <w:rPr>
            <w:noProof/>
            <w:webHidden/>
          </w:rPr>
          <w:fldChar w:fldCharType="separate"/>
        </w:r>
        <w:r w:rsidR="00D3045C">
          <w:rPr>
            <w:noProof/>
            <w:webHidden/>
          </w:rPr>
          <w:t>12</w:t>
        </w:r>
        <w:r w:rsidR="00D3045C">
          <w:rPr>
            <w:noProof/>
            <w:webHidden/>
          </w:rPr>
          <w:fldChar w:fldCharType="end"/>
        </w:r>
      </w:hyperlink>
    </w:p>
    <w:p w14:paraId="6596D85B" w14:textId="5BCED4E3" w:rsidR="00D3045C" w:rsidRDefault="00763748">
      <w:pPr>
        <w:pStyle w:val="T1"/>
        <w:tabs>
          <w:tab w:val="right" w:leader="dot" w:pos="9061"/>
        </w:tabs>
        <w:rPr>
          <w:rFonts w:asciiTheme="minorHAnsi" w:eastAsiaTheme="minorEastAsia" w:hAnsiTheme="minorHAnsi"/>
          <w:noProof/>
          <w:lang w:val="en-US"/>
        </w:rPr>
      </w:pPr>
      <w:hyperlink w:anchor="_Toc98858749" w:history="1">
        <w:r w:rsidR="00D3045C" w:rsidRPr="00474246">
          <w:rPr>
            <w:rStyle w:val="Kpr"/>
            <w:rFonts w:eastAsia="Times New Roman"/>
            <w:noProof/>
          </w:rPr>
          <w:t>EKLER</w:t>
        </w:r>
        <w:r w:rsidR="00D3045C">
          <w:rPr>
            <w:noProof/>
            <w:webHidden/>
          </w:rPr>
          <w:tab/>
        </w:r>
        <w:r w:rsidR="00D3045C">
          <w:rPr>
            <w:noProof/>
            <w:webHidden/>
          </w:rPr>
          <w:fldChar w:fldCharType="begin"/>
        </w:r>
        <w:r w:rsidR="00D3045C">
          <w:rPr>
            <w:noProof/>
            <w:webHidden/>
          </w:rPr>
          <w:instrText xml:space="preserve"> PAGEREF _Toc98858749 \h </w:instrText>
        </w:r>
        <w:r w:rsidR="00D3045C">
          <w:rPr>
            <w:noProof/>
            <w:webHidden/>
          </w:rPr>
        </w:r>
        <w:r w:rsidR="00D3045C">
          <w:rPr>
            <w:noProof/>
            <w:webHidden/>
          </w:rPr>
          <w:fldChar w:fldCharType="separate"/>
        </w:r>
        <w:r w:rsidR="00D3045C">
          <w:rPr>
            <w:noProof/>
            <w:webHidden/>
          </w:rPr>
          <w:t>13</w:t>
        </w:r>
        <w:r w:rsidR="00D3045C">
          <w:rPr>
            <w:noProof/>
            <w:webHidden/>
          </w:rPr>
          <w:fldChar w:fldCharType="end"/>
        </w:r>
      </w:hyperlink>
    </w:p>
    <w:p w14:paraId="38C9A6DD" w14:textId="66F70E5F" w:rsidR="000E1F9C" w:rsidRDefault="00D3045C">
      <w:pPr>
        <w:spacing w:after="160" w:line="259" w:lineRule="auto"/>
        <w:ind w:firstLine="0"/>
        <w:jc w:val="left"/>
        <w:rPr>
          <w:b/>
          <w:bCs/>
        </w:rPr>
        <w:sectPr w:rsidR="000E1F9C" w:rsidSect="00C45F5A">
          <w:headerReference w:type="default" r:id="rId10"/>
          <w:footerReference w:type="default" r:id="rId11"/>
          <w:pgSz w:w="11906" w:h="16838" w:code="9"/>
          <w:pgMar w:top="1418" w:right="1134" w:bottom="1418" w:left="1985" w:header="0" w:footer="850" w:gutter="0"/>
          <w:pgNumType w:start="1"/>
          <w:cols w:space="708"/>
          <w:docGrid w:linePitch="360"/>
        </w:sectPr>
      </w:pPr>
      <w:r>
        <w:rPr>
          <w:b/>
          <w:bCs/>
        </w:rPr>
        <w:fldChar w:fldCharType="end"/>
      </w:r>
      <w:commentRangeEnd w:id="17"/>
      <w:r w:rsidR="00324C87">
        <w:rPr>
          <w:rStyle w:val="AklamaBavurusu"/>
        </w:rPr>
        <w:commentReference w:id="17"/>
      </w:r>
    </w:p>
    <w:p w14:paraId="4DD22C85" w14:textId="541B0B01" w:rsidR="00BC5D21" w:rsidRPr="00854453" w:rsidRDefault="00BC5D21" w:rsidP="00BC5D21">
      <w:pPr>
        <w:spacing w:line="276" w:lineRule="auto"/>
        <w:ind w:firstLine="0"/>
        <w:jc w:val="center"/>
        <w:rPr>
          <w:b/>
          <w:bCs/>
        </w:rPr>
      </w:pPr>
      <w:commentRangeStart w:id="18"/>
      <w:r>
        <w:rPr>
          <w:b/>
          <w:bCs/>
        </w:rPr>
        <w:lastRenderedPageBreak/>
        <w:t>ÇUKUROVA ÜNİVERSİTESİ</w:t>
      </w:r>
    </w:p>
    <w:p w14:paraId="1302D578" w14:textId="77777777" w:rsidR="00BC5D21" w:rsidRDefault="00BC5D21" w:rsidP="00BC5D21">
      <w:pPr>
        <w:spacing w:line="276" w:lineRule="auto"/>
        <w:ind w:firstLine="0"/>
        <w:jc w:val="center"/>
        <w:rPr>
          <w:b/>
          <w:bCs/>
        </w:rPr>
      </w:pPr>
      <w:r w:rsidRPr="00854453">
        <w:rPr>
          <w:b/>
          <w:bCs/>
        </w:rPr>
        <w:t>FEN BİLİMLERİ ENSTİTÜSÜ</w:t>
      </w:r>
      <w:commentRangeEnd w:id="18"/>
      <w:r w:rsidR="00035EB9">
        <w:rPr>
          <w:rStyle w:val="AklamaBavurusu"/>
        </w:rPr>
        <w:commentReference w:id="18"/>
      </w:r>
    </w:p>
    <w:p w14:paraId="6EC40654" w14:textId="59A9672A" w:rsidR="00BC5D21" w:rsidRDefault="00BC5D21" w:rsidP="00BC5D21">
      <w:pPr>
        <w:spacing w:line="240" w:lineRule="auto"/>
        <w:ind w:firstLine="0"/>
        <w:jc w:val="center"/>
        <w:rPr>
          <w:b/>
          <w:bCs/>
        </w:rPr>
      </w:pPr>
    </w:p>
    <w:p w14:paraId="52E7AC45" w14:textId="77777777" w:rsidR="00D94F3B" w:rsidRDefault="00D94F3B" w:rsidP="00BC5D21">
      <w:pPr>
        <w:spacing w:line="240" w:lineRule="auto"/>
        <w:ind w:firstLine="0"/>
        <w:jc w:val="center"/>
        <w:rPr>
          <w:b/>
          <w:bCs/>
        </w:rPr>
      </w:pPr>
    </w:p>
    <w:p w14:paraId="7133A505" w14:textId="468AD679" w:rsidR="00BC5D21" w:rsidRDefault="00035EB9" w:rsidP="00BC5D21">
      <w:pPr>
        <w:spacing w:line="240" w:lineRule="auto"/>
        <w:ind w:firstLine="0"/>
        <w:jc w:val="center"/>
        <w:rPr>
          <w:b/>
          <w:bCs/>
        </w:rPr>
      </w:pPr>
      <w:commentRangeStart w:id="19"/>
      <w:r>
        <w:rPr>
          <w:b/>
          <w:bCs/>
        </w:rPr>
        <w:t xml:space="preserve">YÜKSEK LİSANS </w:t>
      </w:r>
      <w:r w:rsidR="00BF78BA">
        <w:rPr>
          <w:b/>
          <w:bCs/>
        </w:rPr>
        <w:t xml:space="preserve">/ DOKTORA </w:t>
      </w:r>
      <w:r w:rsidR="00BC5D21" w:rsidRPr="00B26C52">
        <w:rPr>
          <w:b/>
          <w:bCs/>
        </w:rPr>
        <w:t>TEZİ</w:t>
      </w:r>
      <w:commentRangeEnd w:id="19"/>
      <w:r>
        <w:rPr>
          <w:rStyle w:val="AklamaBavurusu"/>
        </w:rPr>
        <w:commentReference w:id="19"/>
      </w:r>
    </w:p>
    <w:p w14:paraId="5A19AC64" w14:textId="77777777" w:rsidR="00D94F3B" w:rsidRDefault="00D94F3B" w:rsidP="00BC5D21">
      <w:pPr>
        <w:spacing w:line="240" w:lineRule="auto"/>
        <w:ind w:firstLine="0"/>
        <w:jc w:val="center"/>
        <w:rPr>
          <w:b/>
          <w:bCs/>
        </w:rPr>
      </w:pPr>
    </w:p>
    <w:p w14:paraId="654EAF38" w14:textId="77777777" w:rsidR="00BC5D21" w:rsidRDefault="00BC5D21" w:rsidP="00BC5D21">
      <w:pPr>
        <w:spacing w:line="240" w:lineRule="auto"/>
        <w:ind w:firstLine="0"/>
        <w:jc w:val="center"/>
        <w:rPr>
          <w:b/>
          <w:bCs/>
        </w:rPr>
      </w:pPr>
    </w:p>
    <w:tbl>
      <w:tblPr>
        <w:tblStyle w:val="TabloKlavuzu"/>
        <w:tblW w:w="0" w:type="auto"/>
        <w:tblLook w:val="04A0" w:firstRow="1" w:lastRow="0" w:firstColumn="1" w:lastColumn="0" w:noHBand="0" w:noVBand="1"/>
      </w:tblPr>
      <w:tblGrid>
        <w:gridCol w:w="8364"/>
      </w:tblGrid>
      <w:tr w:rsidR="00BC5D21" w14:paraId="4E722D4B" w14:textId="77777777" w:rsidTr="00363AF2">
        <w:tc>
          <w:tcPr>
            <w:tcW w:w="8364" w:type="dxa"/>
            <w:tcBorders>
              <w:top w:val="single" w:sz="4" w:space="0" w:color="auto"/>
              <w:left w:val="nil"/>
              <w:bottom w:val="single" w:sz="4" w:space="0" w:color="auto"/>
              <w:right w:val="nil"/>
            </w:tcBorders>
          </w:tcPr>
          <w:p w14:paraId="16A4E1AB" w14:textId="77777777" w:rsidR="00BC5D21" w:rsidRPr="00085E52" w:rsidRDefault="00BC5D21" w:rsidP="00F84D77">
            <w:pPr>
              <w:spacing w:before="240" w:after="240" w:line="276" w:lineRule="auto"/>
              <w:jc w:val="center"/>
              <w:rPr>
                <w:rFonts w:cs="Times New Roman"/>
                <w:b/>
                <w:sz w:val="32"/>
                <w:szCs w:val="32"/>
              </w:rPr>
            </w:pPr>
            <w:r w:rsidRPr="00085E52">
              <w:rPr>
                <w:rFonts w:cs="Times New Roman"/>
                <w:b/>
                <w:sz w:val="32"/>
                <w:szCs w:val="32"/>
              </w:rPr>
              <w:t>Fen Bilimleri Enstitüsü Tez Yazım Kuralları ve Şablon Düzenlenmesi</w:t>
            </w:r>
          </w:p>
        </w:tc>
      </w:tr>
    </w:tbl>
    <w:p w14:paraId="0D407DBA" w14:textId="77777777" w:rsidR="00BC5D21" w:rsidRDefault="00BC5D21" w:rsidP="00BC5D21">
      <w:pPr>
        <w:spacing w:line="240" w:lineRule="auto"/>
        <w:ind w:firstLine="0"/>
        <w:jc w:val="center"/>
        <w:rPr>
          <w:b/>
          <w:bCs/>
        </w:rPr>
      </w:pPr>
    </w:p>
    <w:p w14:paraId="7E23F620" w14:textId="77777777" w:rsidR="00BC5D21" w:rsidRDefault="00BC5D21" w:rsidP="00BC5D21">
      <w:pPr>
        <w:spacing w:line="240" w:lineRule="auto"/>
        <w:ind w:firstLine="0"/>
        <w:jc w:val="center"/>
        <w:rPr>
          <w:b/>
          <w:bCs/>
        </w:rPr>
      </w:pPr>
    </w:p>
    <w:p w14:paraId="44A6143F" w14:textId="2F58BFFC" w:rsidR="00BC5D21" w:rsidRPr="00F05356" w:rsidRDefault="00FF1396" w:rsidP="00BC5D21">
      <w:pPr>
        <w:spacing w:line="240" w:lineRule="auto"/>
        <w:ind w:firstLine="0"/>
        <w:jc w:val="center"/>
        <w:rPr>
          <w:b/>
          <w:bCs/>
          <w:sz w:val="24"/>
          <w:szCs w:val="24"/>
        </w:rPr>
      </w:pPr>
      <w:r>
        <w:rPr>
          <w:b/>
          <w:bCs/>
          <w:sz w:val="24"/>
          <w:szCs w:val="24"/>
        </w:rPr>
        <w:t>Adı SOYADI</w:t>
      </w:r>
    </w:p>
    <w:p w14:paraId="3263A102" w14:textId="2CFCD1F1" w:rsidR="00BC5D21" w:rsidRDefault="00BC5D21" w:rsidP="00BC5D21">
      <w:pPr>
        <w:spacing w:line="240" w:lineRule="auto"/>
        <w:ind w:firstLine="0"/>
        <w:jc w:val="center"/>
        <w:rPr>
          <w:b/>
          <w:bCs/>
          <w:sz w:val="24"/>
          <w:szCs w:val="24"/>
        </w:rPr>
      </w:pPr>
    </w:p>
    <w:p w14:paraId="7A0EE19D" w14:textId="77777777" w:rsidR="0050347C" w:rsidRPr="00F05356" w:rsidRDefault="0050347C" w:rsidP="00BC5D21">
      <w:pPr>
        <w:spacing w:line="240" w:lineRule="auto"/>
        <w:ind w:firstLine="0"/>
        <w:jc w:val="center"/>
        <w:rPr>
          <w:b/>
          <w:bCs/>
          <w:sz w:val="24"/>
          <w:szCs w:val="24"/>
        </w:rPr>
      </w:pPr>
    </w:p>
    <w:p w14:paraId="3324A7B0" w14:textId="60252B8D" w:rsidR="00BC5D21" w:rsidRDefault="00BC5D21" w:rsidP="00ED6160">
      <w:pPr>
        <w:spacing w:line="240" w:lineRule="auto"/>
        <w:ind w:left="2880" w:firstLine="0"/>
        <w:rPr>
          <w:b/>
          <w:bCs/>
          <w:i/>
          <w:sz w:val="24"/>
          <w:szCs w:val="24"/>
        </w:rPr>
      </w:pPr>
      <w:r w:rsidRPr="00F05356">
        <w:rPr>
          <w:b/>
          <w:bCs/>
          <w:i/>
          <w:sz w:val="24"/>
          <w:szCs w:val="24"/>
        </w:rPr>
        <w:t xml:space="preserve">Danışman: Prof. Dr. </w:t>
      </w:r>
      <w:r w:rsidR="00F756A4">
        <w:rPr>
          <w:b/>
          <w:bCs/>
          <w:i/>
          <w:sz w:val="24"/>
          <w:szCs w:val="24"/>
        </w:rPr>
        <w:t>Adı SOYADI</w:t>
      </w:r>
    </w:p>
    <w:p w14:paraId="0D04AB39" w14:textId="0140B135" w:rsidR="00ED6160" w:rsidRPr="00F05356" w:rsidRDefault="00ED6160" w:rsidP="00ED6160">
      <w:pPr>
        <w:spacing w:line="240" w:lineRule="auto"/>
        <w:ind w:left="2160" w:firstLine="720"/>
        <w:rPr>
          <w:b/>
          <w:bCs/>
          <w:i/>
          <w:sz w:val="24"/>
          <w:szCs w:val="24"/>
        </w:rPr>
      </w:pPr>
      <w:commentRangeStart w:id="20"/>
      <w:r>
        <w:rPr>
          <w:b/>
          <w:bCs/>
          <w:i/>
          <w:sz w:val="24"/>
          <w:szCs w:val="24"/>
        </w:rPr>
        <w:t xml:space="preserve">İkinci Danışman: </w:t>
      </w:r>
      <w:r w:rsidRPr="00F05356">
        <w:rPr>
          <w:b/>
          <w:bCs/>
          <w:i/>
          <w:sz w:val="24"/>
          <w:szCs w:val="24"/>
        </w:rPr>
        <w:t xml:space="preserve">Prof. Dr. </w:t>
      </w:r>
      <w:r>
        <w:rPr>
          <w:b/>
          <w:bCs/>
          <w:i/>
          <w:sz w:val="24"/>
          <w:szCs w:val="24"/>
        </w:rPr>
        <w:t>Adı SOYADI</w:t>
      </w:r>
      <w:commentRangeEnd w:id="20"/>
      <w:r w:rsidR="00F72455">
        <w:rPr>
          <w:rStyle w:val="AklamaBavurusu"/>
        </w:rPr>
        <w:commentReference w:id="20"/>
      </w:r>
    </w:p>
    <w:p w14:paraId="2041DC3D" w14:textId="27F246C9" w:rsidR="00BC5D21" w:rsidRDefault="00BC5D21" w:rsidP="00BC5D21">
      <w:pPr>
        <w:spacing w:line="240" w:lineRule="auto"/>
        <w:ind w:firstLine="0"/>
        <w:jc w:val="center"/>
        <w:rPr>
          <w:b/>
          <w:bCs/>
          <w:i/>
          <w:sz w:val="24"/>
          <w:szCs w:val="24"/>
        </w:rPr>
      </w:pPr>
    </w:p>
    <w:p w14:paraId="14926583" w14:textId="77777777" w:rsidR="0050347C" w:rsidRPr="00F05356" w:rsidRDefault="0050347C" w:rsidP="00BC5D21">
      <w:pPr>
        <w:spacing w:line="240" w:lineRule="auto"/>
        <w:ind w:firstLine="0"/>
        <w:jc w:val="center"/>
        <w:rPr>
          <w:b/>
          <w:bCs/>
          <w:i/>
          <w:sz w:val="24"/>
          <w:szCs w:val="24"/>
        </w:rPr>
      </w:pPr>
    </w:p>
    <w:p w14:paraId="4499D3E4" w14:textId="77777777" w:rsidR="000E1F9C" w:rsidRDefault="000E1F9C" w:rsidP="000E1F9C">
      <w:pPr>
        <w:spacing w:line="240" w:lineRule="auto"/>
        <w:ind w:firstLine="0"/>
        <w:jc w:val="center"/>
        <w:rPr>
          <w:b/>
          <w:bCs/>
          <w:i/>
          <w:sz w:val="24"/>
          <w:szCs w:val="24"/>
        </w:rPr>
      </w:pPr>
      <w:commentRangeStart w:id="21"/>
      <w:r>
        <w:rPr>
          <w:b/>
          <w:bCs/>
          <w:i/>
          <w:sz w:val="24"/>
          <w:szCs w:val="24"/>
        </w:rPr>
        <w:t xml:space="preserve">Biyoteknoloji </w:t>
      </w:r>
      <w:r w:rsidRPr="00E72916">
        <w:rPr>
          <w:b/>
          <w:bCs/>
          <w:i/>
          <w:sz w:val="24"/>
          <w:szCs w:val="24"/>
        </w:rPr>
        <w:t>Anabilim Dalı</w:t>
      </w:r>
      <w:commentRangeEnd w:id="21"/>
      <w:r>
        <w:rPr>
          <w:rStyle w:val="AklamaBavurusu"/>
        </w:rPr>
        <w:commentReference w:id="21"/>
      </w:r>
    </w:p>
    <w:p w14:paraId="4795F096" w14:textId="77777777" w:rsidR="00BC5D21" w:rsidRPr="00E72916" w:rsidRDefault="00BC5D21" w:rsidP="00BC5D21">
      <w:pPr>
        <w:spacing w:line="240" w:lineRule="auto"/>
        <w:ind w:firstLine="0"/>
        <w:jc w:val="center"/>
        <w:rPr>
          <w:b/>
          <w:bCs/>
          <w:i/>
          <w:sz w:val="24"/>
          <w:szCs w:val="24"/>
        </w:rPr>
      </w:pPr>
    </w:p>
    <w:p w14:paraId="5E3B745F" w14:textId="77777777" w:rsidR="00BC5D21" w:rsidRDefault="00BC5D21" w:rsidP="00BC5D21">
      <w:pPr>
        <w:spacing w:line="240" w:lineRule="auto"/>
        <w:rPr>
          <w:noProof/>
        </w:rPr>
      </w:pPr>
    </w:p>
    <w:p w14:paraId="29EC3E19" w14:textId="77777777" w:rsidR="00BC5D21" w:rsidRDefault="00BC5D21" w:rsidP="00BC5D21">
      <w:pPr>
        <w:pStyle w:val="Balk1"/>
        <w:numPr>
          <w:ilvl w:val="0"/>
          <w:numId w:val="0"/>
        </w:numPr>
        <w:spacing w:line="240" w:lineRule="auto"/>
        <w:jc w:val="center"/>
      </w:pPr>
    </w:p>
    <w:p w14:paraId="671719E6" w14:textId="468F919E" w:rsidR="00BC5D21" w:rsidRDefault="00BC5D21" w:rsidP="00BC5D21">
      <w:pPr>
        <w:pStyle w:val="Balk1"/>
        <w:numPr>
          <w:ilvl w:val="0"/>
          <w:numId w:val="0"/>
        </w:numPr>
        <w:spacing w:line="240" w:lineRule="auto"/>
        <w:jc w:val="center"/>
      </w:pPr>
      <w:bookmarkStart w:id="22" w:name="_Toc98858729"/>
      <w:r w:rsidRPr="00E205F4">
        <w:t>ÖZ</w:t>
      </w:r>
      <w:bookmarkEnd w:id="22"/>
    </w:p>
    <w:p w14:paraId="7C497E11" w14:textId="77777777" w:rsidR="00BC5D21" w:rsidRDefault="00BC5D21" w:rsidP="00BC5D21">
      <w:pPr>
        <w:spacing w:line="240" w:lineRule="auto"/>
        <w:rPr>
          <w:noProof/>
        </w:rPr>
      </w:pPr>
    </w:p>
    <w:p w14:paraId="2A76597F" w14:textId="71B17600" w:rsidR="00BC5D21" w:rsidRDefault="004B3747" w:rsidP="00BC5D21">
      <w:pPr>
        <w:spacing w:line="240" w:lineRule="auto"/>
        <w:rPr>
          <w:noProof/>
        </w:rPr>
      </w:pPr>
      <w:commentRangeStart w:id="23"/>
      <w:r w:rsidRPr="004B3747">
        <w:rPr>
          <w:noProof/>
        </w:rPr>
        <w:t>Bu bölüm, araştırmanın neden ve nasıl yapıldığını, sonuçta neler elde edildiğini özetlemeli, 1 (bir) satır aralıkla yazılmalı ve 1 (bir) sayfayı geçmemelidir. Times New Roman 11 pt</w:t>
      </w:r>
      <w:r w:rsidR="00BC5D21">
        <w:rPr>
          <w:noProof/>
        </w:rPr>
        <w:t>.</w:t>
      </w:r>
      <w:r>
        <w:rPr>
          <w:noProof/>
        </w:rPr>
        <w:t xml:space="preserve"> +++++++++++++++++++++++++++++++++++++++++++++++++++++++++++++++++++++++++++++++++++++++++++++++++++++++++++++++++++++++++++++++++++++++++++++++++++++++++++++++++++++++++++++++++++++++++++++++++++++++++++++++++++++++++++++++++++++++++++++++++++++++++++++++++++++++++++++++++++++++++++++++++++++++++++++++++++++++++++++++++++++++++++++++++++++++++++++++++++++++++++++++++++++++++++++++++++++++++++++++++++++++++++++++++++++++++++++++++++++++++++++++++++++++++++++++++++++++++++++++++++++++++++++++++++++++++++++++++++++++++++++++++++++++++++++++++++++++++++++++++++++++++++++++++++++++++++++++++++++++++++++++++++++++++++++++++++++++++++++++++++++++++++++++++++++++++++++++++++++++++++++++++++++++++++++++++++++++++++++++++++++++++++++++++++++++++++++++++++++++++++++++++++++++++++++++++++++++++++++++++++++++++++++++++++++++++++++++++++++++++++++++++++++++++++++++++++++++++++++++++++++++++++++++++++++++++++++++++++++++++++++++++++++++++++++++++++++++++++++</w:t>
      </w:r>
      <w:r w:rsidR="00BC5D21">
        <w:rPr>
          <w:noProof/>
        </w:rPr>
        <w:t xml:space="preserve"> </w:t>
      </w:r>
      <w:commentRangeEnd w:id="23"/>
      <w:r w:rsidR="00667A8A">
        <w:rPr>
          <w:rStyle w:val="AklamaBavurusu"/>
        </w:rPr>
        <w:commentReference w:id="23"/>
      </w:r>
    </w:p>
    <w:p w14:paraId="195438C7" w14:textId="77777777" w:rsidR="00BC5D21" w:rsidRDefault="00BC5D21" w:rsidP="00BC5D21">
      <w:pPr>
        <w:spacing w:line="240" w:lineRule="auto"/>
        <w:rPr>
          <w:noProof/>
        </w:rPr>
      </w:pPr>
    </w:p>
    <w:bookmarkEnd w:id="15"/>
    <w:p w14:paraId="638E6A3C" w14:textId="5DCBE5A0" w:rsidR="00BC5D21" w:rsidRDefault="00BC5D21" w:rsidP="00F84D77">
      <w:pPr>
        <w:spacing w:line="240" w:lineRule="auto"/>
        <w:ind w:left="1985" w:hanging="1985"/>
      </w:pPr>
      <w:r w:rsidRPr="0085535B">
        <w:rPr>
          <w:b/>
        </w:rPr>
        <w:t>Anahtar Kelimeler</w:t>
      </w:r>
      <w:r>
        <w:t>:</w:t>
      </w:r>
      <w:r>
        <w:tab/>
      </w:r>
      <w:commentRangeStart w:id="24"/>
      <w:r>
        <w:t>Fen Bilimleri, Enstitü, Tez, Format.</w:t>
      </w:r>
      <w:commentRangeEnd w:id="24"/>
      <w:r>
        <w:rPr>
          <w:rStyle w:val="AklamaBavurusu"/>
        </w:rPr>
        <w:commentReference w:id="24"/>
      </w:r>
    </w:p>
    <w:p w14:paraId="698E75F5" w14:textId="25F76055" w:rsidR="00BC5D21" w:rsidRPr="00854453" w:rsidRDefault="00F84D77" w:rsidP="00D94F3B">
      <w:pPr>
        <w:spacing w:after="160" w:line="259" w:lineRule="auto"/>
        <w:ind w:firstLine="0"/>
        <w:jc w:val="center"/>
        <w:rPr>
          <w:b/>
          <w:bCs/>
        </w:rPr>
      </w:pPr>
      <w:bookmarkStart w:id="25" w:name="_Toc83289665"/>
      <w:r>
        <w:rPr>
          <w:b/>
          <w:bCs/>
        </w:rPr>
        <w:br w:type="page"/>
      </w:r>
      <w:r w:rsidR="00BC5D21">
        <w:rPr>
          <w:b/>
          <w:bCs/>
        </w:rPr>
        <w:lastRenderedPageBreak/>
        <w:t>CUKUROVA UNIVERSITY</w:t>
      </w:r>
    </w:p>
    <w:p w14:paraId="19502301" w14:textId="77777777" w:rsidR="00BC5D21" w:rsidRDefault="00BC5D21" w:rsidP="00BC5D21">
      <w:pPr>
        <w:spacing w:line="276" w:lineRule="auto"/>
        <w:ind w:firstLine="0"/>
        <w:jc w:val="center"/>
        <w:rPr>
          <w:b/>
          <w:bCs/>
        </w:rPr>
      </w:pPr>
      <w:r>
        <w:rPr>
          <w:b/>
          <w:bCs/>
        </w:rPr>
        <w:t>INSTITUTE OF NATURAL AND APPLIED SCIENCES</w:t>
      </w:r>
    </w:p>
    <w:p w14:paraId="325B9F87" w14:textId="1E3754DA" w:rsidR="00BC5D21" w:rsidRDefault="00BC5D21" w:rsidP="00BC5D21">
      <w:pPr>
        <w:spacing w:line="240" w:lineRule="auto"/>
        <w:ind w:firstLine="0"/>
        <w:jc w:val="center"/>
        <w:rPr>
          <w:b/>
          <w:bCs/>
        </w:rPr>
      </w:pPr>
    </w:p>
    <w:p w14:paraId="4BBEFCF8" w14:textId="77777777" w:rsidR="00D94F3B" w:rsidRDefault="00D94F3B" w:rsidP="00BC5D21">
      <w:pPr>
        <w:spacing w:line="240" w:lineRule="auto"/>
        <w:ind w:firstLine="0"/>
        <w:jc w:val="center"/>
        <w:rPr>
          <w:b/>
          <w:bCs/>
        </w:rPr>
      </w:pPr>
    </w:p>
    <w:p w14:paraId="0003C06F" w14:textId="796A93D9" w:rsidR="00BC5D21" w:rsidRDefault="00BC5D21" w:rsidP="00BC5D21">
      <w:pPr>
        <w:spacing w:line="240" w:lineRule="auto"/>
        <w:ind w:firstLine="0"/>
        <w:jc w:val="center"/>
        <w:rPr>
          <w:b/>
          <w:bCs/>
        </w:rPr>
      </w:pPr>
      <w:r>
        <w:rPr>
          <w:b/>
          <w:bCs/>
        </w:rPr>
        <w:t xml:space="preserve">MSc </w:t>
      </w:r>
      <w:r w:rsidR="00BF78BA">
        <w:rPr>
          <w:b/>
          <w:bCs/>
        </w:rPr>
        <w:t>/</w:t>
      </w:r>
      <w:r w:rsidR="00A1379A">
        <w:rPr>
          <w:b/>
          <w:bCs/>
        </w:rPr>
        <w:t xml:space="preserve"> </w:t>
      </w:r>
      <w:r w:rsidR="00BF78BA">
        <w:rPr>
          <w:b/>
          <w:bCs/>
        </w:rPr>
        <w:t xml:space="preserve">PhD </w:t>
      </w:r>
      <w:r>
        <w:rPr>
          <w:b/>
          <w:bCs/>
        </w:rPr>
        <w:t>THESIS</w:t>
      </w:r>
    </w:p>
    <w:p w14:paraId="2AFA1341" w14:textId="78FBA4C2" w:rsidR="00BC5D21" w:rsidRDefault="00BC5D21" w:rsidP="00BC5D21">
      <w:pPr>
        <w:spacing w:line="240" w:lineRule="auto"/>
        <w:ind w:firstLine="0"/>
        <w:jc w:val="center"/>
        <w:rPr>
          <w:b/>
          <w:bCs/>
        </w:rPr>
      </w:pPr>
    </w:p>
    <w:p w14:paraId="68ECB18B" w14:textId="77777777" w:rsidR="00D94F3B" w:rsidRDefault="00D94F3B" w:rsidP="00BC5D21">
      <w:pPr>
        <w:spacing w:line="240" w:lineRule="auto"/>
        <w:ind w:firstLine="0"/>
        <w:jc w:val="center"/>
        <w:rPr>
          <w:b/>
          <w:bCs/>
        </w:rPr>
      </w:pPr>
    </w:p>
    <w:tbl>
      <w:tblPr>
        <w:tblStyle w:val="TabloKlavuzu"/>
        <w:tblW w:w="8647" w:type="dxa"/>
        <w:tblLook w:val="04A0" w:firstRow="1" w:lastRow="0" w:firstColumn="1" w:lastColumn="0" w:noHBand="0" w:noVBand="1"/>
      </w:tblPr>
      <w:tblGrid>
        <w:gridCol w:w="8647"/>
      </w:tblGrid>
      <w:tr w:rsidR="00BC5D21" w14:paraId="55E1015F" w14:textId="77777777" w:rsidTr="00363AF2">
        <w:tc>
          <w:tcPr>
            <w:tcW w:w="8647" w:type="dxa"/>
            <w:tcBorders>
              <w:top w:val="single" w:sz="4" w:space="0" w:color="auto"/>
              <w:left w:val="nil"/>
              <w:bottom w:val="single" w:sz="4" w:space="0" w:color="auto"/>
              <w:right w:val="nil"/>
            </w:tcBorders>
          </w:tcPr>
          <w:p w14:paraId="13722AE8" w14:textId="77777777" w:rsidR="00B75413" w:rsidRPr="00085E52" w:rsidRDefault="00B75413" w:rsidP="00AD21E0">
            <w:pPr>
              <w:spacing w:before="240" w:line="276" w:lineRule="auto"/>
              <w:jc w:val="center"/>
              <w:rPr>
                <w:rFonts w:cs="Times New Roman"/>
                <w:b/>
                <w:sz w:val="32"/>
                <w:szCs w:val="32"/>
                <w:lang w:val="en-US"/>
              </w:rPr>
            </w:pPr>
            <w:r w:rsidRPr="00085E52">
              <w:rPr>
                <w:rFonts w:cs="Times New Roman"/>
                <w:b/>
                <w:sz w:val="32"/>
                <w:szCs w:val="32"/>
                <w:lang w:val="en-US"/>
              </w:rPr>
              <w:t xml:space="preserve">Institute of Natural and Applied Sciences </w:t>
            </w:r>
          </w:p>
          <w:p w14:paraId="56C16F8B" w14:textId="0CBEEC0B" w:rsidR="00BC5D21" w:rsidRPr="00F84D77" w:rsidRDefault="00F84D77" w:rsidP="00AD21E0">
            <w:pPr>
              <w:spacing w:after="240" w:line="276" w:lineRule="auto"/>
              <w:jc w:val="center"/>
              <w:rPr>
                <w:rFonts w:ascii="Book Antiqua" w:hAnsi="Book Antiqua" w:cs="Times New Roman"/>
                <w:b/>
                <w:sz w:val="32"/>
                <w:szCs w:val="32"/>
                <w:lang w:val="en-US"/>
              </w:rPr>
            </w:pPr>
            <w:r w:rsidRPr="00085E52">
              <w:rPr>
                <w:rFonts w:cs="Times New Roman"/>
                <w:b/>
                <w:sz w:val="32"/>
                <w:szCs w:val="32"/>
                <w:lang w:val="en-US"/>
              </w:rPr>
              <w:t>Thesis Writing Rules and Template Editing</w:t>
            </w:r>
          </w:p>
        </w:tc>
      </w:tr>
    </w:tbl>
    <w:p w14:paraId="33FE81D0" w14:textId="77777777" w:rsidR="00BC5D21" w:rsidRDefault="00BC5D21" w:rsidP="00BC5D21">
      <w:pPr>
        <w:spacing w:line="240" w:lineRule="auto"/>
        <w:ind w:firstLine="0"/>
        <w:jc w:val="center"/>
        <w:rPr>
          <w:b/>
          <w:bCs/>
        </w:rPr>
      </w:pPr>
    </w:p>
    <w:p w14:paraId="45C6DC68" w14:textId="77777777" w:rsidR="00BC5D21" w:rsidRDefault="00BC5D21" w:rsidP="00BC5D21">
      <w:pPr>
        <w:spacing w:line="240" w:lineRule="auto"/>
        <w:ind w:firstLine="0"/>
        <w:jc w:val="center"/>
        <w:rPr>
          <w:b/>
          <w:bCs/>
        </w:rPr>
      </w:pPr>
    </w:p>
    <w:p w14:paraId="6BFA437D" w14:textId="52437B3C" w:rsidR="00BC5D21" w:rsidRDefault="00A23B0F" w:rsidP="00BC5D21">
      <w:pPr>
        <w:spacing w:line="240" w:lineRule="auto"/>
        <w:ind w:firstLine="0"/>
        <w:jc w:val="center"/>
        <w:rPr>
          <w:b/>
          <w:bCs/>
          <w:sz w:val="24"/>
          <w:szCs w:val="24"/>
        </w:rPr>
      </w:pPr>
      <w:r>
        <w:rPr>
          <w:b/>
          <w:bCs/>
          <w:sz w:val="24"/>
          <w:szCs w:val="24"/>
        </w:rPr>
        <w:t>Name SURNAME</w:t>
      </w:r>
    </w:p>
    <w:p w14:paraId="378A287E" w14:textId="4F4D19EC" w:rsidR="00AD21E0" w:rsidRDefault="00AD21E0" w:rsidP="00BC5D21">
      <w:pPr>
        <w:spacing w:line="240" w:lineRule="auto"/>
        <w:ind w:firstLine="0"/>
        <w:jc w:val="center"/>
        <w:rPr>
          <w:b/>
          <w:bCs/>
          <w:sz w:val="24"/>
          <w:szCs w:val="24"/>
        </w:rPr>
      </w:pPr>
    </w:p>
    <w:p w14:paraId="5BE84993" w14:textId="77777777" w:rsidR="0050347C" w:rsidRPr="00F05356" w:rsidRDefault="0050347C" w:rsidP="00BC5D21">
      <w:pPr>
        <w:spacing w:line="240" w:lineRule="auto"/>
        <w:ind w:firstLine="0"/>
        <w:jc w:val="center"/>
        <w:rPr>
          <w:b/>
          <w:bCs/>
          <w:sz w:val="24"/>
          <w:szCs w:val="24"/>
        </w:rPr>
      </w:pPr>
    </w:p>
    <w:p w14:paraId="7AFC0F76" w14:textId="3D3048E7" w:rsidR="00BC5D21" w:rsidRPr="00F05356" w:rsidRDefault="00BC5D21" w:rsidP="00ED6160">
      <w:pPr>
        <w:spacing w:line="240" w:lineRule="auto"/>
        <w:ind w:left="2160" w:firstLine="720"/>
        <w:rPr>
          <w:b/>
          <w:bCs/>
          <w:i/>
          <w:sz w:val="24"/>
          <w:szCs w:val="24"/>
        </w:rPr>
      </w:pPr>
      <w:r>
        <w:rPr>
          <w:b/>
          <w:bCs/>
          <w:i/>
          <w:sz w:val="24"/>
          <w:szCs w:val="24"/>
        </w:rPr>
        <w:t>Advisor</w:t>
      </w:r>
      <w:r w:rsidRPr="00F05356">
        <w:rPr>
          <w:b/>
          <w:bCs/>
          <w:i/>
          <w:sz w:val="24"/>
          <w:szCs w:val="24"/>
        </w:rPr>
        <w:t xml:space="preserve">: Prof. Dr. </w:t>
      </w:r>
      <w:r w:rsidR="00F756A4">
        <w:rPr>
          <w:b/>
          <w:bCs/>
          <w:i/>
          <w:sz w:val="24"/>
          <w:szCs w:val="24"/>
        </w:rPr>
        <w:t>Name SURNAME</w:t>
      </w:r>
    </w:p>
    <w:p w14:paraId="32EA2837" w14:textId="15C4EDC1" w:rsidR="00BC5D21" w:rsidRPr="00ED6160" w:rsidRDefault="00ED6160" w:rsidP="00ED6160">
      <w:pPr>
        <w:spacing w:line="240" w:lineRule="auto"/>
        <w:ind w:firstLine="0"/>
        <w:rPr>
          <w:b/>
          <w:bCs/>
          <w:i/>
          <w:sz w:val="24"/>
          <w:szCs w:val="24"/>
          <w:lang w:val="en-US"/>
        </w:rPr>
      </w:pPr>
      <w:r>
        <w:rPr>
          <w:b/>
          <w:bCs/>
          <w:i/>
          <w:sz w:val="24"/>
          <w:szCs w:val="24"/>
        </w:rPr>
        <w:tab/>
      </w:r>
      <w:r>
        <w:rPr>
          <w:b/>
          <w:bCs/>
          <w:i/>
          <w:sz w:val="24"/>
          <w:szCs w:val="24"/>
        </w:rPr>
        <w:tab/>
      </w:r>
      <w:r>
        <w:rPr>
          <w:b/>
          <w:bCs/>
          <w:i/>
          <w:sz w:val="24"/>
          <w:szCs w:val="24"/>
        </w:rPr>
        <w:tab/>
      </w:r>
      <w:r>
        <w:rPr>
          <w:b/>
          <w:bCs/>
          <w:i/>
          <w:sz w:val="24"/>
          <w:szCs w:val="24"/>
        </w:rPr>
        <w:tab/>
      </w:r>
      <w:r w:rsidR="002F68D1">
        <w:rPr>
          <w:b/>
          <w:bCs/>
          <w:i/>
          <w:sz w:val="24"/>
          <w:szCs w:val="24"/>
          <w:lang w:val="en-US"/>
        </w:rPr>
        <w:t>Co-</w:t>
      </w:r>
      <w:commentRangeStart w:id="26"/>
      <w:r w:rsidRPr="00ED6160">
        <w:rPr>
          <w:b/>
          <w:bCs/>
          <w:i/>
          <w:sz w:val="24"/>
          <w:szCs w:val="24"/>
          <w:lang w:val="en-US"/>
        </w:rPr>
        <w:t>Advisor:</w:t>
      </w:r>
      <w:r w:rsidR="00F72455" w:rsidRPr="00F72455">
        <w:rPr>
          <w:b/>
          <w:bCs/>
          <w:i/>
          <w:sz w:val="24"/>
          <w:szCs w:val="24"/>
        </w:rPr>
        <w:t xml:space="preserve"> </w:t>
      </w:r>
      <w:r w:rsidR="00F72455" w:rsidRPr="00F05356">
        <w:rPr>
          <w:b/>
          <w:bCs/>
          <w:i/>
          <w:sz w:val="24"/>
          <w:szCs w:val="24"/>
        </w:rPr>
        <w:t xml:space="preserve">Prof. Dr. </w:t>
      </w:r>
      <w:r w:rsidR="00F72455">
        <w:rPr>
          <w:b/>
          <w:bCs/>
          <w:i/>
          <w:sz w:val="24"/>
          <w:szCs w:val="24"/>
        </w:rPr>
        <w:t>Name SURNAME</w:t>
      </w:r>
      <w:r w:rsidR="00F72455">
        <w:rPr>
          <w:b/>
          <w:bCs/>
          <w:i/>
          <w:sz w:val="24"/>
          <w:szCs w:val="24"/>
          <w:lang w:val="en-US"/>
        </w:rPr>
        <w:t xml:space="preserve"> </w:t>
      </w:r>
      <w:commentRangeEnd w:id="26"/>
      <w:r w:rsidR="00F72455">
        <w:rPr>
          <w:rStyle w:val="AklamaBavurusu"/>
        </w:rPr>
        <w:commentReference w:id="26"/>
      </w:r>
    </w:p>
    <w:p w14:paraId="456DA7AA" w14:textId="77777777" w:rsidR="0050347C" w:rsidRPr="00F05356" w:rsidRDefault="0050347C" w:rsidP="00BC5D21">
      <w:pPr>
        <w:spacing w:line="240" w:lineRule="auto"/>
        <w:ind w:firstLine="0"/>
        <w:jc w:val="center"/>
        <w:rPr>
          <w:b/>
          <w:bCs/>
          <w:i/>
          <w:sz w:val="24"/>
          <w:szCs w:val="24"/>
        </w:rPr>
      </w:pPr>
    </w:p>
    <w:p w14:paraId="42CF61E9" w14:textId="64FAC3E5" w:rsidR="00BC5D21" w:rsidRDefault="00E67EA0" w:rsidP="00A1379A">
      <w:pPr>
        <w:spacing w:line="240" w:lineRule="auto"/>
        <w:ind w:left="2160" w:firstLine="720"/>
        <w:rPr>
          <w:b/>
          <w:i/>
          <w:iCs/>
          <w:sz w:val="24"/>
          <w:szCs w:val="24"/>
          <w:lang w:val="en-US"/>
        </w:rPr>
      </w:pPr>
      <w:r w:rsidRPr="00E67EA0">
        <w:rPr>
          <w:b/>
          <w:i/>
          <w:iCs/>
          <w:sz w:val="24"/>
          <w:szCs w:val="24"/>
          <w:lang w:val="en-US"/>
        </w:rPr>
        <w:t>Department of Biotechnology</w:t>
      </w:r>
    </w:p>
    <w:p w14:paraId="033A2075" w14:textId="77777777" w:rsidR="00E67EA0" w:rsidRPr="00E67EA0" w:rsidRDefault="00E67EA0" w:rsidP="00BC5D21">
      <w:pPr>
        <w:spacing w:line="240" w:lineRule="auto"/>
        <w:ind w:firstLine="0"/>
        <w:jc w:val="center"/>
        <w:rPr>
          <w:b/>
          <w:i/>
          <w:iCs/>
          <w:sz w:val="24"/>
          <w:szCs w:val="24"/>
          <w:lang w:val="en-US"/>
        </w:rPr>
      </w:pPr>
    </w:p>
    <w:p w14:paraId="216CC628" w14:textId="77777777" w:rsidR="00E67EA0" w:rsidRDefault="00E67EA0" w:rsidP="00BC5D21">
      <w:pPr>
        <w:spacing w:line="240" w:lineRule="auto"/>
        <w:rPr>
          <w:noProof/>
        </w:rPr>
      </w:pPr>
    </w:p>
    <w:p w14:paraId="0340A9DC" w14:textId="77777777" w:rsidR="00BC5D21" w:rsidRDefault="00BC5D21" w:rsidP="00BC5D21">
      <w:pPr>
        <w:pStyle w:val="Balk1"/>
        <w:numPr>
          <w:ilvl w:val="0"/>
          <w:numId w:val="0"/>
        </w:numPr>
        <w:spacing w:line="240" w:lineRule="auto"/>
        <w:jc w:val="center"/>
      </w:pPr>
    </w:p>
    <w:p w14:paraId="62C0FD5D" w14:textId="77777777" w:rsidR="00BC5D21" w:rsidRDefault="00BC5D21" w:rsidP="00BC5D21">
      <w:pPr>
        <w:pStyle w:val="Balk1"/>
        <w:numPr>
          <w:ilvl w:val="0"/>
          <w:numId w:val="0"/>
        </w:numPr>
        <w:spacing w:line="240" w:lineRule="auto"/>
        <w:jc w:val="center"/>
      </w:pPr>
      <w:bookmarkStart w:id="27" w:name="_Toc98858730"/>
      <w:r>
        <w:t>ABSTRACT</w:t>
      </w:r>
      <w:bookmarkEnd w:id="27"/>
    </w:p>
    <w:p w14:paraId="20C4CB94" w14:textId="77777777" w:rsidR="00BC5D21" w:rsidRDefault="00BC5D21" w:rsidP="00BC5D21">
      <w:pPr>
        <w:spacing w:line="240" w:lineRule="auto"/>
        <w:rPr>
          <w:noProof/>
        </w:rPr>
      </w:pPr>
    </w:p>
    <w:p w14:paraId="38C2C1BC" w14:textId="17B91F8F" w:rsidR="00BC5D21" w:rsidRDefault="004B3747" w:rsidP="00BC5D21">
      <w:pPr>
        <w:spacing w:line="240" w:lineRule="auto"/>
        <w:rPr>
          <w:noProof/>
        </w:rPr>
      </w:pPr>
      <w:commentRangeStart w:id="28"/>
      <w:r w:rsidRPr="004B3747">
        <w:rPr>
          <w:noProof/>
        </w:rPr>
        <w:t>Bu bölümde Türkçe Özetin İngilizce yazılmış hali yer almalıdır. 1 (bir) satır aralıkla yazılmalı ve 1 (bir) sayfayı geçme</w:t>
      </w:r>
      <w:r w:rsidR="00221C50">
        <w:rPr>
          <w:noProof/>
        </w:rPr>
        <w:t>yecek şekilde düzenlenmelidir.</w:t>
      </w:r>
      <w:r>
        <w:rPr>
          <w:noProof/>
        </w:rPr>
        <w:t xml:space="preserve"> </w:t>
      </w:r>
      <w:r w:rsidRPr="004B3747">
        <w:rPr>
          <w:noProof/>
        </w:rPr>
        <w:t>+++++++++++++++++++++++++++++++++++++++++++++++++++++++++++++++++++++++++++++++++++++++++++++++++++++++++++++++++++++++++++++++++++++++++++++++++++++++++++++++++++++++++++++++++++++++++++++++++++++++++++++++++++++++++++++++++++++++++++++++++++++++++++++++++++++++++++++++++++++++++++++++++++++++++++++++++++++++++++++++++++++++++++++++++++++++++++++++++++++++++++++++++++++++++++++++++++++++++++++++++++++++++++++++++++++++++++++++++++++++++++++++++++++++++++++++++++++++++++++++++++++++++++++++++++++++++++++++++++++++++++++++++++++++++++++++++++++++++++++++++++++++++++++++++++++++++++++++++++++++++++++++++++++++++++++++++++++++++++++++++++++++++++++++++++++++++++++++++++++++++++++++++++++++++++++++++++++++++++++++++++++++++++++++++++++++++++++++++++++++++++++++++++++++++++++++++++++++++++++++++++++++++++++++++++++++++++++++++++++++++++++++++++++++++++++++++++++++++++++++++++++++++++++++++++++++++++++++++++++++++++++++++++++++++++++++++++++++++++++++++++++++++++++++++++++++++++++++++++++++++++++++++++++++++++++++++++++++++++++++++++++++++++++++++++++++++++++++++++++++++++++++++++++++++++++++++++++++++++++++++++++++++++++++++</w:t>
      </w:r>
      <w:r w:rsidR="00BC5D21">
        <w:rPr>
          <w:noProof/>
        </w:rPr>
        <w:t xml:space="preserve">. </w:t>
      </w:r>
      <w:commentRangeEnd w:id="28"/>
      <w:r w:rsidR="00667A8A">
        <w:rPr>
          <w:rStyle w:val="AklamaBavurusu"/>
        </w:rPr>
        <w:commentReference w:id="28"/>
      </w:r>
    </w:p>
    <w:p w14:paraId="228F2264" w14:textId="77777777" w:rsidR="00BC5D21" w:rsidRDefault="00BC5D21" w:rsidP="00BC5D21">
      <w:pPr>
        <w:spacing w:line="240" w:lineRule="auto"/>
        <w:rPr>
          <w:noProof/>
        </w:rPr>
      </w:pPr>
    </w:p>
    <w:p w14:paraId="08DCC2BB" w14:textId="28D4CB29" w:rsidR="00F370F8" w:rsidRDefault="00BC5D21" w:rsidP="00F370F8">
      <w:pPr>
        <w:spacing w:line="240" w:lineRule="auto"/>
        <w:ind w:left="1985" w:hanging="1985"/>
        <w:rPr>
          <w:lang w:val="en-US"/>
        </w:rPr>
      </w:pPr>
      <w:r w:rsidRPr="00B75413">
        <w:rPr>
          <w:b/>
          <w:lang w:val="en-US"/>
        </w:rPr>
        <w:t>Keywords</w:t>
      </w:r>
      <w:r w:rsidRPr="00B75413">
        <w:rPr>
          <w:lang w:val="en-US"/>
        </w:rPr>
        <w:t>:</w:t>
      </w:r>
      <w:r w:rsidR="00B75413" w:rsidRPr="00B75413">
        <w:rPr>
          <w:lang w:val="en-US"/>
        </w:rPr>
        <w:t xml:space="preserve"> </w:t>
      </w:r>
      <w:commentRangeStart w:id="29"/>
      <w:r w:rsidRPr="00B75413">
        <w:rPr>
          <w:lang w:val="en-US"/>
        </w:rPr>
        <w:t>Natural Sciences,</w:t>
      </w:r>
      <w:r w:rsidR="00B75413">
        <w:rPr>
          <w:lang w:val="en-US"/>
        </w:rPr>
        <w:t xml:space="preserve"> Institute,</w:t>
      </w:r>
      <w:r w:rsidRPr="00B75413">
        <w:rPr>
          <w:lang w:val="en-US"/>
        </w:rPr>
        <w:t xml:space="preserve"> </w:t>
      </w:r>
      <w:r w:rsidR="00B75413">
        <w:rPr>
          <w:lang w:val="en-US"/>
        </w:rPr>
        <w:t>T</w:t>
      </w:r>
      <w:r w:rsidRPr="00B75413">
        <w:rPr>
          <w:lang w:val="en-US"/>
        </w:rPr>
        <w:t xml:space="preserve">hesis, </w:t>
      </w:r>
      <w:r w:rsidR="00B75413">
        <w:rPr>
          <w:lang w:val="en-US"/>
        </w:rPr>
        <w:t>F</w:t>
      </w:r>
      <w:r w:rsidRPr="00B75413">
        <w:rPr>
          <w:lang w:val="en-US"/>
        </w:rPr>
        <w:t>ormat</w:t>
      </w:r>
      <w:r w:rsidR="00B75413">
        <w:rPr>
          <w:lang w:val="en-US"/>
        </w:rPr>
        <w:t>.</w:t>
      </w:r>
      <w:commentRangeEnd w:id="29"/>
      <w:r w:rsidR="009A7BD4">
        <w:rPr>
          <w:rStyle w:val="AklamaBavurusu"/>
        </w:rPr>
        <w:commentReference w:id="29"/>
      </w:r>
    </w:p>
    <w:p w14:paraId="06829FC5" w14:textId="77777777" w:rsidR="00F370F8" w:rsidRDefault="00F370F8">
      <w:pPr>
        <w:spacing w:after="160" w:line="259" w:lineRule="auto"/>
        <w:ind w:firstLine="0"/>
        <w:jc w:val="left"/>
        <w:rPr>
          <w:lang w:val="en-US"/>
        </w:rPr>
      </w:pPr>
      <w:r>
        <w:rPr>
          <w:lang w:val="en-US"/>
        </w:rPr>
        <w:br w:type="page"/>
      </w:r>
    </w:p>
    <w:p w14:paraId="703F6B75" w14:textId="1AE4C4AF" w:rsidR="00BC5D21" w:rsidRPr="00753B59" w:rsidRDefault="00BC5D21" w:rsidP="00BC5D21">
      <w:pPr>
        <w:pStyle w:val="Balk1"/>
        <w:numPr>
          <w:ilvl w:val="0"/>
          <w:numId w:val="0"/>
        </w:numPr>
        <w:jc w:val="center"/>
      </w:pPr>
      <w:bookmarkStart w:id="30" w:name="_Toc98858731"/>
      <w:r w:rsidRPr="00753B59">
        <w:lastRenderedPageBreak/>
        <w:t>TEŞEKKÜR</w:t>
      </w:r>
      <w:bookmarkEnd w:id="25"/>
      <w:bookmarkEnd w:id="30"/>
    </w:p>
    <w:p w14:paraId="4C0A4803" w14:textId="77777777" w:rsidR="00BC5D21" w:rsidRDefault="00BC5D21" w:rsidP="00BC5D21"/>
    <w:p w14:paraId="41797321" w14:textId="2B2B4A97" w:rsidR="00BC5D21" w:rsidRPr="008F1C90" w:rsidRDefault="001A42A0" w:rsidP="00BC5D21">
      <w:pPr>
        <w:rPr>
          <w:noProof/>
        </w:rPr>
      </w:pPr>
      <w:r>
        <w:rPr>
          <w:noProof/>
        </w:rPr>
        <w:t>Tez çalışmasında katkıları bulunan kişi ve kurumlar</w:t>
      </w:r>
      <w:r w:rsidR="0076526C">
        <w:rPr>
          <w:noProof/>
        </w:rPr>
        <w:t>a</w:t>
      </w:r>
      <w:r>
        <w:rPr>
          <w:noProof/>
        </w:rPr>
        <w:t xml:space="preserve"> atıf yapılabilir. </w:t>
      </w:r>
      <w:r w:rsidRPr="001A42A0">
        <w:rPr>
          <w:noProof/>
        </w:rPr>
        <w:t>Times New Roman 11 pt</w:t>
      </w:r>
      <w:r>
        <w:rPr>
          <w:noProof/>
        </w:rPr>
        <w:t>. 1,5 satır aralığında yazılmalıdır.</w:t>
      </w:r>
      <w:r w:rsidR="00BC5D21" w:rsidRPr="0068466E">
        <w:rPr>
          <w:noProof/>
        </w:rPr>
        <w:br w:type="page"/>
      </w:r>
    </w:p>
    <w:p w14:paraId="4DA5160A" w14:textId="72A6F932" w:rsidR="00625147" w:rsidRPr="00625147" w:rsidRDefault="00BC5D21" w:rsidP="00625147">
      <w:pPr>
        <w:pStyle w:val="Balk1"/>
        <w:numPr>
          <w:ilvl w:val="0"/>
          <w:numId w:val="0"/>
        </w:numPr>
        <w:ind w:left="57" w:hanging="57"/>
      </w:pPr>
      <w:bookmarkStart w:id="31" w:name="_Toc83289667"/>
      <w:bookmarkStart w:id="32" w:name="_Toc98858732"/>
      <w:r>
        <w:lastRenderedPageBreak/>
        <w:t xml:space="preserve">ÇİZELGELER DİZİNİ </w:t>
      </w:r>
      <w:bookmarkEnd w:id="31"/>
      <w:bookmarkEnd w:id="32"/>
    </w:p>
    <w:p w14:paraId="64F916AB" w14:textId="581DA37C" w:rsidR="00D71BF8" w:rsidRPr="00532141" w:rsidRDefault="00BC5D21" w:rsidP="00625147">
      <w:pPr>
        <w:pStyle w:val="ekillerTablosu"/>
        <w:tabs>
          <w:tab w:val="right" w:leader="dot" w:pos="8494"/>
        </w:tabs>
        <w:spacing w:before="240"/>
        <w:rPr>
          <w:rFonts w:asciiTheme="minorHAnsi" w:eastAsiaTheme="minorEastAsia" w:hAnsiTheme="minorHAnsi"/>
          <w:noProof/>
          <w:lang w:val="en-US"/>
        </w:rPr>
      </w:pPr>
      <w:r w:rsidRPr="00532141">
        <w:fldChar w:fldCharType="begin"/>
      </w:r>
      <w:r w:rsidRPr="00532141">
        <w:instrText xml:space="preserve"> TOC \h \z \c "Çizelge" </w:instrText>
      </w:r>
      <w:r w:rsidRPr="00532141">
        <w:fldChar w:fldCharType="separate"/>
      </w:r>
      <w:hyperlink w:anchor="_Toc89765906" w:history="1">
        <w:r w:rsidR="00D71BF8" w:rsidRPr="00532141">
          <w:rPr>
            <w:rStyle w:val="Kpr"/>
            <w:noProof/>
          </w:rPr>
          <w:t>Çizelge 1.1</w:t>
        </w:r>
        <w:r w:rsidR="00683EAA">
          <w:rPr>
            <w:rStyle w:val="Kpr"/>
            <w:noProof/>
          </w:rPr>
          <w:t>.</w:t>
        </w:r>
        <w:r w:rsidR="00D71BF8" w:rsidRPr="00532141">
          <w:rPr>
            <w:rStyle w:val="Kpr"/>
            <w:noProof/>
          </w:rPr>
          <w:t xml:space="preserve"> Dünya bor rezervleri (Karaca,</w:t>
        </w:r>
        <w:r w:rsidR="00324C87">
          <w:rPr>
            <w:rStyle w:val="Kpr"/>
            <w:noProof/>
          </w:rPr>
          <w:t xml:space="preserve"> </w:t>
        </w:r>
        <w:r w:rsidR="00D71BF8" w:rsidRPr="00532141">
          <w:rPr>
            <w:rStyle w:val="Kpr"/>
            <w:noProof/>
          </w:rPr>
          <w:t>2008)</w:t>
        </w:r>
        <w:r w:rsidR="00D71BF8" w:rsidRPr="00532141">
          <w:rPr>
            <w:noProof/>
            <w:webHidden/>
          </w:rPr>
          <w:tab/>
        </w:r>
        <w:r w:rsidR="00D71BF8" w:rsidRPr="00532141">
          <w:rPr>
            <w:noProof/>
            <w:webHidden/>
          </w:rPr>
          <w:fldChar w:fldCharType="begin"/>
        </w:r>
        <w:r w:rsidR="00D71BF8" w:rsidRPr="00532141">
          <w:rPr>
            <w:noProof/>
            <w:webHidden/>
          </w:rPr>
          <w:instrText xml:space="preserve"> PAGEREF _Toc89765906 \h </w:instrText>
        </w:r>
        <w:r w:rsidR="00D71BF8" w:rsidRPr="00532141">
          <w:rPr>
            <w:noProof/>
            <w:webHidden/>
          </w:rPr>
        </w:r>
        <w:r w:rsidR="00D71BF8" w:rsidRPr="00532141">
          <w:rPr>
            <w:noProof/>
            <w:webHidden/>
          </w:rPr>
          <w:fldChar w:fldCharType="separate"/>
        </w:r>
        <w:r w:rsidR="004D2EC3">
          <w:rPr>
            <w:noProof/>
            <w:webHidden/>
          </w:rPr>
          <w:t>5</w:t>
        </w:r>
        <w:r w:rsidR="00D71BF8" w:rsidRPr="00532141">
          <w:rPr>
            <w:noProof/>
            <w:webHidden/>
          </w:rPr>
          <w:fldChar w:fldCharType="end"/>
        </w:r>
      </w:hyperlink>
    </w:p>
    <w:p w14:paraId="49712859" w14:textId="42E7806D" w:rsidR="00BC5D21" w:rsidRDefault="00BC5D21" w:rsidP="00BC5D21">
      <w:pPr>
        <w:tabs>
          <w:tab w:val="right" w:leader="dot" w:pos="7371"/>
        </w:tabs>
        <w:ind w:left="1276" w:right="566" w:hanging="1276"/>
      </w:pPr>
      <w:r w:rsidRPr="00532141">
        <w:fldChar w:fldCharType="end"/>
      </w:r>
    </w:p>
    <w:p w14:paraId="1525AD3C" w14:textId="77777777" w:rsidR="00BC5D21" w:rsidRDefault="00BC5D21" w:rsidP="00BC5D21">
      <w:pPr>
        <w:spacing w:after="160" w:line="259" w:lineRule="auto"/>
        <w:ind w:firstLine="0"/>
        <w:jc w:val="left"/>
      </w:pPr>
      <w:r>
        <w:br w:type="page"/>
      </w:r>
    </w:p>
    <w:p w14:paraId="61739489" w14:textId="31698035" w:rsidR="00BC5D21" w:rsidRDefault="00BC5D21" w:rsidP="00BC5D21">
      <w:pPr>
        <w:pStyle w:val="Balk1"/>
        <w:numPr>
          <w:ilvl w:val="0"/>
          <w:numId w:val="0"/>
        </w:numPr>
        <w:ind w:left="57" w:hanging="57"/>
      </w:pPr>
      <w:bookmarkStart w:id="33" w:name="_Toc83289668"/>
      <w:bookmarkStart w:id="34" w:name="_Toc98858733"/>
      <w:r>
        <w:lastRenderedPageBreak/>
        <w:t>ŞEKİLLER DİZİNİ</w:t>
      </w:r>
      <w:bookmarkEnd w:id="33"/>
      <w:bookmarkEnd w:id="34"/>
    </w:p>
    <w:p w14:paraId="7C062B43" w14:textId="0B1C7BBB" w:rsidR="00D71BF8" w:rsidRDefault="00BC5D21" w:rsidP="00625147">
      <w:pPr>
        <w:pStyle w:val="ekillerTablosu"/>
        <w:tabs>
          <w:tab w:val="right" w:leader="dot" w:pos="8494"/>
        </w:tabs>
        <w:spacing w:before="240"/>
        <w:rPr>
          <w:rFonts w:asciiTheme="minorHAnsi" w:eastAsiaTheme="minorEastAsia" w:hAnsiTheme="minorHAnsi"/>
          <w:noProof/>
          <w:lang w:val="en-US"/>
        </w:rPr>
      </w:pPr>
      <w:r>
        <w:fldChar w:fldCharType="begin"/>
      </w:r>
      <w:r>
        <w:instrText xml:space="preserve"> TOC \h \z \c "Şekil" </w:instrText>
      </w:r>
      <w:r>
        <w:fldChar w:fldCharType="separate"/>
      </w:r>
      <w:hyperlink w:anchor="_Toc89765898" w:history="1">
        <w:r w:rsidR="00D71BF8" w:rsidRPr="002A15D5">
          <w:rPr>
            <w:rStyle w:val="Kpr"/>
            <w:noProof/>
          </w:rPr>
          <w:t>Şekil 1.1. Tez Sayfa Düzeni</w:t>
        </w:r>
        <w:r w:rsidR="00D71BF8">
          <w:rPr>
            <w:noProof/>
            <w:webHidden/>
          </w:rPr>
          <w:tab/>
        </w:r>
        <w:r w:rsidR="00D71BF8">
          <w:rPr>
            <w:noProof/>
            <w:webHidden/>
          </w:rPr>
          <w:fldChar w:fldCharType="begin"/>
        </w:r>
        <w:r w:rsidR="00D71BF8">
          <w:rPr>
            <w:noProof/>
            <w:webHidden/>
          </w:rPr>
          <w:instrText xml:space="preserve"> PAGEREF _Toc89765898 \h </w:instrText>
        </w:r>
        <w:r w:rsidR="00D71BF8">
          <w:rPr>
            <w:noProof/>
            <w:webHidden/>
          </w:rPr>
        </w:r>
        <w:r w:rsidR="00D71BF8">
          <w:rPr>
            <w:noProof/>
            <w:webHidden/>
          </w:rPr>
          <w:fldChar w:fldCharType="separate"/>
        </w:r>
        <w:r w:rsidR="004D2EC3">
          <w:rPr>
            <w:noProof/>
            <w:webHidden/>
          </w:rPr>
          <w:t>2</w:t>
        </w:r>
        <w:r w:rsidR="00D71BF8">
          <w:rPr>
            <w:noProof/>
            <w:webHidden/>
          </w:rPr>
          <w:fldChar w:fldCharType="end"/>
        </w:r>
      </w:hyperlink>
    </w:p>
    <w:p w14:paraId="13B6A713" w14:textId="09E8318D" w:rsidR="00D71BF8" w:rsidRDefault="00763748">
      <w:pPr>
        <w:pStyle w:val="ekillerTablosu"/>
        <w:tabs>
          <w:tab w:val="right" w:leader="dot" w:pos="8494"/>
        </w:tabs>
        <w:rPr>
          <w:rFonts w:asciiTheme="minorHAnsi" w:eastAsiaTheme="minorEastAsia" w:hAnsiTheme="minorHAnsi"/>
          <w:noProof/>
          <w:lang w:val="en-US"/>
        </w:rPr>
      </w:pPr>
      <w:hyperlink w:anchor="_Toc89765899" w:history="1">
        <w:r w:rsidR="00D71BF8" w:rsidRPr="002A15D5">
          <w:rPr>
            <w:rStyle w:val="Kpr"/>
            <w:noProof/>
          </w:rPr>
          <w:t>Şekil 1.2. Tez Yazım Planı</w:t>
        </w:r>
        <w:r w:rsidR="00D71BF8">
          <w:rPr>
            <w:noProof/>
            <w:webHidden/>
          </w:rPr>
          <w:tab/>
        </w:r>
        <w:r w:rsidR="00D71BF8">
          <w:rPr>
            <w:noProof/>
            <w:webHidden/>
          </w:rPr>
          <w:fldChar w:fldCharType="begin"/>
        </w:r>
        <w:r w:rsidR="00D71BF8">
          <w:rPr>
            <w:noProof/>
            <w:webHidden/>
          </w:rPr>
          <w:instrText xml:space="preserve"> PAGEREF _Toc89765899 \h </w:instrText>
        </w:r>
        <w:r w:rsidR="00D71BF8">
          <w:rPr>
            <w:noProof/>
            <w:webHidden/>
          </w:rPr>
        </w:r>
        <w:r w:rsidR="00D71BF8">
          <w:rPr>
            <w:noProof/>
            <w:webHidden/>
          </w:rPr>
          <w:fldChar w:fldCharType="separate"/>
        </w:r>
        <w:r w:rsidR="004D2EC3">
          <w:rPr>
            <w:noProof/>
            <w:webHidden/>
          </w:rPr>
          <w:t>6</w:t>
        </w:r>
        <w:r w:rsidR="00D71BF8">
          <w:rPr>
            <w:noProof/>
            <w:webHidden/>
          </w:rPr>
          <w:fldChar w:fldCharType="end"/>
        </w:r>
      </w:hyperlink>
    </w:p>
    <w:p w14:paraId="341D9D66" w14:textId="61342F95" w:rsidR="00BC5D21" w:rsidRPr="009B4BF6" w:rsidRDefault="00BC5D21" w:rsidP="00BC5D21">
      <w:pPr>
        <w:ind w:firstLine="0"/>
      </w:pPr>
      <w:r>
        <w:fldChar w:fldCharType="end"/>
      </w:r>
    </w:p>
    <w:p w14:paraId="6F2C2DFD" w14:textId="77777777" w:rsidR="00BC5D21" w:rsidRDefault="00BC5D21" w:rsidP="00BC5D21">
      <w:pPr>
        <w:ind w:firstLine="0"/>
        <w:jc w:val="left"/>
        <w:rPr>
          <w:rFonts w:eastAsiaTheme="majorEastAsia" w:cstheme="majorBidi"/>
          <w:b/>
          <w:sz w:val="24"/>
          <w:szCs w:val="32"/>
        </w:rPr>
      </w:pPr>
      <w:r>
        <w:br w:type="page"/>
      </w:r>
    </w:p>
    <w:p w14:paraId="0CED3E3F" w14:textId="111DDC89" w:rsidR="00BC5D21" w:rsidRDefault="00BC5D21" w:rsidP="00BC5D21">
      <w:pPr>
        <w:pStyle w:val="Balk1"/>
        <w:numPr>
          <w:ilvl w:val="0"/>
          <w:numId w:val="0"/>
        </w:numPr>
      </w:pPr>
      <w:bookmarkStart w:id="35" w:name="_Toc83289669"/>
      <w:bookmarkStart w:id="36" w:name="_Toc98858734"/>
      <w:commentRangeStart w:id="37"/>
      <w:r>
        <w:lastRenderedPageBreak/>
        <w:t>SİMGELER VE KISALTMALAR</w:t>
      </w:r>
      <w:commentRangeEnd w:id="37"/>
      <w:r>
        <w:rPr>
          <w:rStyle w:val="AklamaBavurusu"/>
          <w:rFonts w:eastAsiaTheme="minorHAnsi" w:cstheme="minorBidi"/>
          <w:b w:val="0"/>
          <w:lang w:val="en-US"/>
        </w:rPr>
        <w:commentReference w:id="37"/>
      </w:r>
      <w:bookmarkEnd w:id="35"/>
      <w:bookmarkEnd w:id="36"/>
    </w:p>
    <w:p w14:paraId="0479A9C4" w14:textId="77777777" w:rsidR="00BC5D21" w:rsidRDefault="00BC5D21" w:rsidP="00BC5D21">
      <w:pPr>
        <w:ind w:firstLine="0"/>
        <w:jc w:val="left"/>
        <w:rPr>
          <w:b/>
          <w:bCs/>
          <w:sz w:val="24"/>
          <w:szCs w:val="24"/>
        </w:rPr>
      </w:pPr>
    </w:p>
    <w:tbl>
      <w:tblPr>
        <w:tblStyle w:val="TabloKlavuzu"/>
        <w:tblW w:w="7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283"/>
        <w:gridCol w:w="5895"/>
      </w:tblGrid>
      <w:tr w:rsidR="00BC5D21" w:rsidRPr="007E03D5" w14:paraId="20BB40EB" w14:textId="77777777" w:rsidTr="009D468A">
        <w:trPr>
          <w:trHeight w:val="330"/>
        </w:trPr>
        <w:tc>
          <w:tcPr>
            <w:tcW w:w="1276" w:type="dxa"/>
            <w:noWrap/>
            <w:hideMark/>
          </w:tcPr>
          <w:p w14:paraId="001EE1DB" w14:textId="77777777" w:rsidR="00BC5D21" w:rsidRPr="00961B31" w:rsidRDefault="00BC5D21" w:rsidP="009D468A">
            <w:pPr>
              <w:ind w:firstLine="0"/>
              <w:jc w:val="left"/>
              <w:rPr>
                <w:rFonts w:cs="Times New Roman"/>
              </w:rPr>
            </w:pPr>
            <w:r w:rsidRPr="00961B31">
              <w:rPr>
                <w:rFonts w:cs="Times New Roman"/>
              </w:rPr>
              <w:t>APU</w:t>
            </w:r>
          </w:p>
        </w:tc>
        <w:tc>
          <w:tcPr>
            <w:tcW w:w="283" w:type="dxa"/>
            <w:noWrap/>
            <w:hideMark/>
          </w:tcPr>
          <w:p w14:paraId="3BCB3A18" w14:textId="77777777" w:rsidR="00BC5D21" w:rsidRPr="00961B31" w:rsidRDefault="00BC5D21" w:rsidP="009D468A">
            <w:pPr>
              <w:ind w:firstLine="0"/>
              <w:jc w:val="left"/>
              <w:rPr>
                <w:rFonts w:cs="Times New Roman"/>
              </w:rPr>
            </w:pPr>
            <w:r w:rsidRPr="00961B31">
              <w:rPr>
                <w:rFonts w:cs="Times New Roman"/>
              </w:rPr>
              <w:t>:</w:t>
            </w:r>
          </w:p>
        </w:tc>
        <w:tc>
          <w:tcPr>
            <w:tcW w:w="5895" w:type="dxa"/>
            <w:noWrap/>
            <w:hideMark/>
          </w:tcPr>
          <w:p w14:paraId="7E8072A6" w14:textId="77777777" w:rsidR="00BC5D21" w:rsidRPr="00961B31" w:rsidRDefault="00BC5D21" w:rsidP="009D468A">
            <w:pPr>
              <w:ind w:firstLine="0"/>
              <w:jc w:val="left"/>
              <w:rPr>
                <w:rFonts w:cs="Times New Roman"/>
              </w:rPr>
            </w:pPr>
            <w:r w:rsidRPr="00961B31">
              <w:rPr>
                <w:rFonts w:cs="Times New Roman"/>
              </w:rPr>
              <w:t xml:space="preserve">Yardımcı Güç Ünitesi </w:t>
            </w:r>
          </w:p>
        </w:tc>
      </w:tr>
      <w:tr w:rsidR="00BC5D21" w:rsidRPr="007E03D5" w14:paraId="285711CE" w14:textId="77777777" w:rsidTr="009D468A">
        <w:trPr>
          <w:trHeight w:val="330"/>
        </w:trPr>
        <w:tc>
          <w:tcPr>
            <w:tcW w:w="1276" w:type="dxa"/>
            <w:noWrap/>
            <w:hideMark/>
          </w:tcPr>
          <w:p w14:paraId="4AB63F87" w14:textId="77777777" w:rsidR="00BC5D21" w:rsidRPr="00961B31" w:rsidRDefault="00BC5D21" w:rsidP="009D468A">
            <w:pPr>
              <w:ind w:firstLine="0"/>
              <w:jc w:val="left"/>
              <w:rPr>
                <w:rFonts w:cs="Times New Roman"/>
              </w:rPr>
            </w:pPr>
            <w:r w:rsidRPr="00961B31">
              <w:rPr>
                <w:rFonts w:cs="Times New Roman"/>
              </w:rPr>
              <w:t>AYH</w:t>
            </w:r>
          </w:p>
        </w:tc>
        <w:tc>
          <w:tcPr>
            <w:tcW w:w="283" w:type="dxa"/>
            <w:noWrap/>
            <w:hideMark/>
          </w:tcPr>
          <w:p w14:paraId="4CAFF4CF" w14:textId="77777777" w:rsidR="00BC5D21" w:rsidRPr="00961B31" w:rsidRDefault="00BC5D21" w:rsidP="009D468A">
            <w:pPr>
              <w:ind w:firstLine="0"/>
              <w:jc w:val="left"/>
              <w:rPr>
                <w:rFonts w:cs="Times New Roman"/>
              </w:rPr>
            </w:pPr>
            <w:r w:rsidRPr="00961B31">
              <w:rPr>
                <w:rFonts w:cs="Times New Roman"/>
              </w:rPr>
              <w:t>:</w:t>
            </w:r>
          </w:p>
        </w:tc>
        <w:tc>
          <w:tcPr>
            <w:tcW w:w="5895" w:type="dxa"/>
            <w:noWrap/>
            <w:hideMark/>
          </w:tcPr>
          <w:p w14:paraId="154F9014" w14:textId="77777777" w:rsidR="00BC5D21" w:rsidRPr="00961B31" w:rsidRDefault="00BC5D21" w:rsidP="009D468A">
            <w:pPr>
              <w:ind w:firstLine="0"/>
              <w:jc w:val="left"/>
              <w:rPr>
                <w:rFonts w:cs="Times New Roman"/>
              </w:rPr>
            </w:pPr>
            <w:r w:rsidRPr="00961B31">
              <w:rPr>
                <w:rFonts w:cs="Times New Roman"/>
              </w:rPr>
              <w:t xml:space="preserve">Alkali Yakıt Hücresi </w:t>
            </w:r>
          </w:p>
        </w:tc>
      </w:tr>
      <w:tr w:rsidR="00BC5D21" w:rsidRPr="007E03D5" w14:paraId="4C8116FC" w14:textId="77777777" w:rsidTr="009D468A">
        <w:trPr>
          <w:trHeight w:val="300"/>
        </w:trPr>
        <w:tc>
          <w:tcPr>
            <w:tcW w:w="1276" w:type="dxa"/>
            <w:noWrap/>
          </w:tcPr>
          <w:p w14:paraId="2F52CAB4" w14:textId="77777777" w:rsidR="00BC5D21" w:rsidRPr="00961B31" w:rsidRDefault="00BC5D21" w:rsidP="009D468A">
            <w:pPr>
              <w:ind w:firstLine="0"/>
              <w:jc w:val="left"/>
              <w:rPr>
                <w:rFonts w:cs="Times New Roman"/>
              </w:rPr>
            </w:pPr>
          </w:p>
        </w:tc>
        <w:tc>
          <w:tcPr>
            <w:tcW w:w="283" w:type="dxa"/>
            <w:noWrap/>
          </w:tcPr>
          <w:p w14:paraId="16371E14" w14:textId="77777777" w:rsidR="00BC5D21" w:rsidRPr="00961B31" w:rsidRDefault="00BC5D21" w:rsidP="009D468A">
            <w:pPr>
              <w:ind w:firstLine="0"/>
              <w:jc w:val="left"/>
              <w:rPr>
                <w:rFonts w:cs="Times New Roman"/>
              </w:rPr>
            </w:pPr>
          </w:p>
        </w:tc>
        <w:tc>
          <w:tcPr>
            <w:tcW w:w="5895" w:type="dxa"/>
            <w:noWrap/>
          </w:tcPr>
          <w:p w14:paraId="5B89B211" w14:textId="77777777" w:rsidR="00BC5D21" w:rsidRPr="00961B31" w:rsidRDefault="00BC5D21" w:rsidP="009D468A">
            <w:pPr>
              <w:ind w:firstLine="0"/>
              <w:jc w:val="left"/>
              <w:rPr>
                <w:rFonts w:cs="Times New Roman"/>
              </w:rPr>
            </w:pPr>
          </w:p>
        </w:tc>
      </w:tr>
      <w:tr w:rsidR="00BC5D21" w:rsidRPr="007E03D5" w14:paraId="4E123B48" w14:textId="77777777" w:rsidTr="009D468A">
        <w:trPr>
          <w:trHeight w:val="300"/>
        </w:trPr>
        <w:tc>
          <w:tcPr>
            <w:tcW w:w="1276" w:type="dxa"/>
            <w:noWrap/>
          </w:tcPr>
          <w:p w14:paraId="0F5B8F1A" w14:textId="77777777" w:rsidR="00BC5D21" w:rsidRPr="00961B31" w:rsidRDefault="00BC5D21" w:rsidP="009D468A">
            <w:pPr>
              <w:ind w:firstLine="0"/>
              <w:jc w:val="left"/>
              <w:rPr>
                <w:rFonts w:cs="Times New Roman"/>
              </w:rPr>
            </w:pPr>
          </w:p>
        </w:tc>
        <w:tc>
          <w:tcPr>
            <w:tcW w:w="283" w:type="dxa"/>
            <w:noWrap/>
          </w:tcPr>
          <w:p w14:paraId="468D8BD9" w14:textId="77777777" w:rsidR="00BC5D21" w:rsidRPr="00961B31" w:rsidRDefault="00BC5D21" w:rsidP="009D468A">
            <w:pPr>
              <w:ind w:firstLine="0"/>
              <w:jc w:val="left"/>
              <w:rPr>
                <w:rFonts w:cs="Times New Roman"/>
              </w:rPr>
            </w:pPr>
          </w:p>
        </w:tc>
        <w:tc>
          <w:tcPr>
            <w:tcW w:w="5895" w:type="dxa"/>
            <w:noWrap/>
          </w:tcPr>
          <w:p w14:paraId="3F3ACE89" w14:textId="77777777" w:rsidR="00BC5D21" w:rsidRPr="00961B31" w:rsidRDefault="00BC5D21" w:rsidP="009D468A">
            <w:pPr>
              <w:ind w:firstLine="0"/>
              <w:jc w:val="left"/>
              <w:rPr>
                <w:rFonts w:cs="Times New Roman"/>
              </w:rPr>
            </w:pPr>
          </w:p>
        </w:tc>
      </w:tr>
      <w:tr w:rsidR="00BC5D21" w:rsidRPr="007E03D5" w14:paraId="57DCB223" w14:textId="77777777" w:rsidTr="009D468A">
        <w:trPr>
          <w:trHeight w:val="300"/>
        </w:trPr>
        <w:tc>
          <w:tcPr>
            <w:tcW w:w="1276" w:type="dxa"/>
            <w:noWrap/>
          </w:tcPr>
          <w:p w14:paraId="2C790702" w14:textId="77777777" w:rsidR="00BC5D21" w:rsidRPr="00961B31" w:rsidRDefault="00BC5D21" w:rsidP="009D468A">
            <w:pPr>
              <w:ind w:firstLine="0"/>
              <w:jc w:val="left"/>
              <w:rPr>
                <w:rFonts w:cs="Times New Roman"/>
              </w:rPr>
            </w:pPr>
          </w:p>
        </w:tc>
        <w:tc>
          <w:tcPr>
            <w:tcW w:w="283" w:type="dxa"/>
            <w:noWrap/>
          </w:tcPr>
          <w:p w14:paraId="3A0EA700" w14:textId="77777777" w:rsidR="00BC5D21" w:rsidRPr="00961B31" w:rsidRDefault="00BC5D21" w:rsidP="009D468A">
            <w:pPr>
              <w:ind w:firstLine="0"/>
              <w:jc w:val="left"/>
              <w:rPr>
                <w:rFonts w:cs="Times New Roman"/>
              </w:rPr>
            </w:pPr>
          </w:p>
        </w:tc>
        <w:tc>
          <w:tcPr>
            <w:tcW w:w="5895" w:type="dxa"/>
            <w:noWrap/>
          </w:tcPr>
          <w:p w14:paraId="5F298B95" w14:textId="77777777" w:rsidR="00BC5D21" w:rsidRPr="00961B31" w:rsidRDefault="00BC5D21" w:rsidP="009D468A">
            <w:pPr>
              <w:ind w:firstLine="0"/>
              <w:jc w:val="left"/>
              <w:rPr>
                <w:rFonts w:cs="Times New Roman"/>
              </w:rPr>
            </w:pPr>
          </w:p>
        </w:tc>
      </w:tr>
      <w:tr w:rsidR="00BC5D21" w:rsidRPr="007E03D5" w14:paraId="496F59A1" w14:textId="77777777" w:rsidTr="009D468A">
        <w:trPr>
          <w:trHeight w:val="300"/>
        </w:trPr>
        <w:tc>
          <w:tcPr>
            <w:tcW w:w="1276" w:type="dxa"/>
            <w:noWrap/>
          </w:tcPr>
          <w:p w14:paraId="48AACED8" w14:textId="77777777" w:rsidR="00BC5D21" w:rsidRPr="00961B31" w:rsidRDefault="00BC5D21" w:rsidP="009D468A">
            <w:pPr>
              <w:ind w:firstLine="0"/>
              <w:jc w:val="left"/>
              <w:rPr>
                <w:rFonts w:cs="Times New Roman"/>
              </w:rPr>
            </w:pPr>
          </w:p>
        </w:tc>
        <w:tc>
          <w:tcPr>
            <w:tcW w:w="283" w:type="dxa"/>
            <w:noWrap/>
          </w:tcPr>
          <w:p w14:paraId="5BCDFE0C" w14:textId="77777777" w:rsidR="00BC5D21" w:rsidRPr="00961B31" w:rsidRDefault="00BC5D21" w:rsidP="009D468A">
            <w:pPr>
              <w:ind w:firstLine="0"/>
              <w:jc w:val="left"/>
              <w:rPr>
                <w:rFonts w:cs="Times New Roman"/>
              </w:rPr>
            </w:pPr>
          </w:p>
        </w:tc>
        <w:tc>
          <w:tcPr>
            <w:tcW w:w="5895" w:type="dxa"/>
            <w:noWrap/>
          </w:tcPr>
          <w:p w14:paraId="0897FA70" w14:textId="77777777" w:rsidR="00BC5D21" w:rsidRPr="00961B31" w:rsidRDefault="00BC5D21" w:rsidP="009D468A">
            <w:pPr>
              <w:ind w:firstLine="0"/>
              <w:jc w:val="left"/>
              <w:rPr>
                <w:rFonts w:cs="Times New Roman"/>
              </w:rPr>
            </w:pPr>
          </w:p>
        </w:tc>
      </w:tr>
      <w:tr w:rsidR="00BC5D21" w:rsidRPr="007E03D5" w14:paraId="1D06BC72" w14:textId="77777777" w:rsidTr="009D468A">
        <w:trPr>
          <w:trHeight w:val="300"/>
        </w:trPr>
        <w:tc>
          <w:tcPr>
            <w:tcW w:w="1276" w:type="dxa"/>
            <w:noWrap/>
          </w:tcPr>
          <w:p w14:paraId="4FCE3F24" w14:textId="77777777" w:rsidR="00BC5D21" w:rsidRPr="00961B31" w:rsidRDefault="00BC5D21" w:rsidP="009D468A">
            <w:pPr>
              <w:ind w:firstLine="0"/>
              <w:jc w:val="left"/>
              <w:rPr>
                <w:rFonts w:cs="Times New Roman"/>
              </w:rPr>
            </w:pPr>
          </w:p>
        </w:tc>
        <w:tc>
          <w:tcPr>
            <w:tcW w:w="283" w:type="dxa"/>
            <w:noWrap/>
          </w:tcPr>
          <w:p w14:paraId="3659371F" w14:textId="77777777" w:rsidR="00BC5D21" w:rsidRPr="00961B31" w:rsidRDefault="00BC5D21" w:rsidP="009D468A">
            <w:pPr>
              <w:ind w:firstLine="0"/>
              <w:jc w:val="left"/>
              <w:rPr>
                <w:rFonts w:cs="Times New Roman"/>
              </w:rPr>
            </w:pPr>
          </w:p>
        </w:tc>
        <w:tc>
          <w:tcPr>
            <w:tcW w:w="5895" w:type="dxa"/>
            <w:noWrap/>
          </w:tcPr>
          <w:p w14:paraId="17A48172" w14:textId="77777777" w:rsidR="00BC5D21" w:rsidRPr="00961B31" w:rsidRDefault="00BC5D21" w:rsidP="009D468A">
            <w:pPr>
              <w:ind w:firstLine="0"/>
              <w:jc w:val="left"/>
              <w:rPr>
                <w:rFonts w:cs="Times New Roman"/>
              </w:rPr>
            </w:pPr>
          </w:p>
        </w:tc>
      </w:tr>
      <w:tr w:rsidR="00BC5D21" w:rsidRPr="007E03D5" w14:paraId="591DB3E8" w14:textId="77777777" w:rsidTr="009D468A">
        <w:trPr>
          <w:trHeight w:val="300"/>
        </w:trPr>
        <w:tc>
          <w:tcPr>
            <w:tcW w:w="1276" w:type="dxa"/>
            <w:noWrap/>
          </w:tcPr>
          <w:p w14:paraId="26782693" w14:textId="77777777" w:rsidR="00BC5D21" w:rsidRPr="00961B31" w:rsidRDefault="00BC5D21" w:rsidP="009D468A">
            <w:pPr>
              <w:ind w:firstLine="0"/>
              <w:jc w:val="left"/>
              <w:rPr>
                <w:rFonts w:cs="Times New Roman"/>
              </w:rPr>
            </w:pPr>
          </w:p>
        </w:tc>
        <w:tc>
          <w:tcPr>
            <w:tcW w:w="283" w:type="dxa"/>
            <w:noWrap/>
          </w:tcPr>
          <w:p w14:paraId="6A6CA1FA" w14:textId="77777777" w:rsidR="00BC5D21" w:rsidRPr="00961B31" w:rsidRDefault="00BC5D21" w:rsidP="009D468A">
            <w:pPr>
              <w:ind w:firstLine="0"/>
              <w:jc w:val="left"/>
              <w:rPr>
                <w:rFonts w:cs="Times New Roman"/>
              </w:rPr>
            </w:pPr>
          </w:p>
        </w:tc>
        <w:tc>
          <w:tcPr>
            <w:tcW w:w="5895" w:type="dxa"/>
            <w:noWrap/>
          </w:tcPr>
          <w:p w14:paraId="648EE616" w14:textId="77777777" w:rsidR="00BC5D21" w:rsidRPr="00961B31" w:rsidRDefault="00BC5D21" w:rsidP="009D468A">
            <w:pPr>
              <w:ind w:firstLine="0"/>
              <w:jc w:val="left"/>
              <w:rPr>
                <w:rFonts w:cs="Times New Roman"/>
              </w:rPr>
            </w:pPr>
          </w:p>
        </w:tc>
      </w:tr>
      <w:tr w:rsidR="00BC5D21" w:rsidRPr="007E03D5" w14:paraId="38AFAA09" w14:textId="77777777" w:rsidTr="009D468A">
        <w:trPr>
          <w:trHeight w:val="300"/>
        </w:trPr>
        <w:tc>
          <w:tcPr>
            <w:tcW w:w="1276" w:type="dxa"/>
            <w:noWrap/>
          </w:tcPr>
          <w:p w14:paraId="638BA3EB" w14:textId="77777777" w:rsidR="00BC5D21" w:rsidRPr="00961B31" w:rsidRDefault="00BC5D21" w:rsidP="009D468A">
            <w:pPr>
              <w:ind w:firstLine="0"/>
              <w:jc w:val="left"/>
              <w:rPr>
                <w:rFonts w:cs="Times New Roman"/>
              </w:rPr>
            </w:pPr>
          </w:p>
        </w:tc>
        <w:tc>
          <w:tcPr>
            <w:tcW w:w="283" w:type="dxa"/>
            <w:noWrap/>
          </w:tcPr>
          <w:p w14:paraId="7F1C6A00" w14:textId="77777777" w:rsidR="00BC5D21" w:rsidRPr="00961B31" w:rsidRDefault="00BC5D21" w:rsidP="009D468A">
            <w:pPr>
              <w:ind w:firstLine="0"/>
              <w:jc w:val="left"/>
              <w:rPr>
                <w:rFonts w:cs="Times New Roman"/>
              </w:rPr>
            </w:pPr>
          </w:p>
        </w:tc>
        <w:tc>
          <w:tcPr>
            <w:tcW w:w="5895" w:type="dxa"/>
            <w:noWrap/>
          </w:tcPr>
          <w:p w14:paraId="001B76F8" w14:textId="77777777" w:rsidR="00BC5D21" w:rsidRPr="00961B31" w:rsidRDefault="00BC5D21" w:rsidP="009D468A">
            <w:pPr>
              <w:ind w:firstLine="0"/>
              <w:jc w:val="left"/>
              <w:rPr>
                <w:rFonts w:cs="Times New Roman"/>
              </w:rPr>
            </w:pPr>
          </w:p>
        </w:tc>
      </w:tr>
      <w:tr w:rsidR="00BC5D21" w:rsidRPr="007E03D5" w14:paraId="2D4EBD8F" w14:textId="77777777" w:rsidTr="009D468A">
        <w:trPr>
          <w:trHeight w:val="300"/>
        </w:trPr>
        <w:tc>
          <w:tcPr>
            <w:tcW w:w="1276" w:type="dxa"/>
            <w:noWrap/>
          </w:tcPr>
          <w:p w14:paraId="461AFFF9" w14:textId="77777777" w:rsidR="00BC5D21" w:rsidRPr="00961B31" w:rsidRDefault="00BC5D21" w:rsidP="009D468A">
            <w:pPr>
              <w:ind w:firstLine="0"/>
              <w:jc w:val="left"/>
              <w:rPr>
                <w:rFonts w:cs="Times New Roman"/>
              </w:rPr>
            </w:pPr>
          </w:p>
        </w:tc>
        <w:tc>
          <w:tcPr>
            <w:tcW w:w="283" w:type="dxa"/>
            <w:noWrap/>
          </w:tcPr>
          <w:p w14:paraId="14DAE07B" w14:textId="77777777" w:rsidR="00BC5D21" w:rsidRPr="00961B31" w:rsidRDefault="00BC5D21" w:rsidP="009D468A">
            <w:pPr>
              <w:ind w:firstLine="0"/>
              <w:jc w:val="left"/>
              <w:rPr>
                <w:rFonts w:cs="Times New Roman"/>
              </w:rPr>
            </w:pPr>
          </w:p>
        </w:tc>
        <w:tc>
          <w:tcPr>
            <w:tcW w:w="5895" w:type="dxa"/>
            <w:noWrap/>
          </w:tcPr>
          <w:p w14:paraId="2BE28D2D" w14:textId="77777777" w:rsidR="00BC5D21" w:rsidRPr="00961B31" w:rsidRDefault="00BC5D21" w:rsidP="009D468A">
            <w:pPr>
              <w:ind w:firstLine="0"/>
              <w:jc w:val="left"/>
              <w:rPr>
                <w:rFonts w:cs="Times New Roman"/>
              </w:rPr>
            </w:pPr>
          </w:p>
        </w:tc>
      </w:tr>
      <w:tr w:rsidR="00BC5D21" w:rsidRPr="007E03D5" w14:paraId="493AFC35" w14:textId="77777777" w:rsidTr="009D468A">
        <w:trPr>
          <w:trHeight w:val="300"/>
        </w:trPr>
        <w:tc>
          <w:tcPr>
            <w:tcW w:w="1276" w:type="dxa"/>
            <w:noWrap/>
          </w:tcPr>
          <w:p w14:paraId="40CAD1FE" w14:textId="77777777" w:rsidR="00BC5D21" w:rsidRPr="00961B31" w:rsidRDefault="00BC5D21" w:rsidP="009D468A">
            <w:pPr>
              <w:ind w:firstLine="0"/>
              <w:jc w:val="left"/>
              <w:rPr>
                <w:rFonts w:cs="Times New Roman"/>
              </w:rPr>
            </w:pPr>
          </w:p>
        </w:tc>
        <w:tc>
          <w:tcPr>
            <w:tcW w:w="283" w:type="dxa"/>
            <w:noWrap/>
          </w:tcPr>
          <w:p w14:paraId="3FE6DC35" w14:textId="77777777" w:rsidR="00BC5D21" w:rsidRPr="00961B31" w:rsidRDefault="00BC5D21" w:rsidP="009D468A">
            <w:pPr>
              <w:ind w:firstLine="0"/>
              <w:jc w:val="left"/>
              <w:rPr>
                <w:rFonts w:cs="Times New Roman"/>
              </w:rPr>
            </w:pPr>
          </w:p>
        </w:tc>
        <w:tc>
          <w:tcPr>
            <w:tcW w:w="5895" w:type="dxa"/>
            <w:noWrap/>
          </w:tcPr>
          <w:p w14:paraId="169ABC6A" w14:textId="77777777" w:rsidR="00BC5D21" w:rsidRPr="00961B31" w:rsidRDefault="00BC5D21" w:rsidP="009D468A">
            <w:pPr>
              <w:ind w:firstLine="0"/>
              <w:jc w:val="left"/>
              <w:rPr>
                <w:rFonts w:cs="Times New Roman"/>
              </w:rPr>
            </w:pPr>
          </w:p>
        </w:tc>
      </w:tr>
      <w:tr w:rsidR="00BC5D21" w:rsidRPr="007E03D5" w14:paraId="07BC8475" w14:textId="77777777" w:rsidTr="009D468A">
        <w:trPr>
          <w:trHeight w:val="300"/>
        </w:trPr>
        <w:tc>
          <w:tcPr>
            <w:tcW w:w="1276" w:type="dxa"/>
            <w:noWrap/>
          </w:tcPr>
          <w:p w14:paraId="76EA64F4" w14:textId="77777777" w:rsidR="00BC5D21" w:rsidRPr="00961B31" w:rsidRDefault="00BC5D21" w:rsidP="009D468A">
            <w:pPr>
              <w:ind w:firstLine="0"/>
              <w:jc w:val="left"/>
              <w:rPr>
                <w:rFonts w:cs="Times New Roman"/>
              </w:rPr>
            </w:pPr>
          </w:p>
        </w:tc>
        <w:tc>
          <w:tcPr>
            <w:tcW w:w="283" w:type="dxa"/>
            <w:noWrap/>
          </w:tcPr>
          <w:p w14:paraId="192FCD78" w14:textId="77777777" w:rsidR="00BC5D21" w:rsidRPr="00961B31" w:rsidRDefault="00BC5D21" w:rsidP="009D468A">
            <w:pPr>
              <w:ind w:firstLine="0"/>
              <w:jc w:val="left"/>
              <w:rPr>
                <w:rFonts w:cs="Times New Roman"/>
              </w:rPr>
            </w:pPr>
          </w:p>
        </w:tc>
        <w:tc>
          <w:tcPr>
            <w:tcW w:w="5895" w:type="dxa"/>
            <w:noWrap/>
          </w:tcPr>
          <w:p w14:paraId="59EA2C90" w14:textId="77777777" w:rsidR="00BC5D21" w:rsidRPr="00961B31" w:rsidRDefault="00BC5D21" w:rsidP="009D468A">
            <w:pPr>
              <w:ind w:firstLine="0"/>
              <w:jc w:val="left"/>
              <w:rPr>
                <w:rFonts w:cs="Times New Roman"/>
              </w:rPr>
            </w:pPr>
          </w:p>
        </w:tc>
      </w:tr>
      <w:tr w:rsidR="00BC5D21" w:rsidRPr="007E03D5" w14:paraId="56C3F40E" w14:textId="77777777" w:rsidTr="009D468A">
        <w:trPr>
          <w:trHeight w:val="300"/>
        </w:trPr>
        <w:tc>
          <w:tcPr>
            <w:tcW w:w="1276" w:type="dxa"/>
            <w:noWrap/>
          </w:tcPr>
          <w:p w14:paraId="66321E72" w14:textId="77777777" w:rsidR="00BC5D21" w:rsidRPr="00961B31" w:rsidRDefault="00BC5D21" w:rsidP="009D468A">
            <w:pPr>
              <w:ind w:firstLine="0"/>
              <w:jc w:val="left"/>
              <w:rPr>
                <w:rFonts w:cs="Times New Roman"/>
              </w:rPr>
            </w:pPr>
          </w:p>
        </w:tc>
        <w:tc>
          <w:tcPr>
            <w:tcW w:w="283" w:type="dxa"/>
            <w:noWrap/>
          </w:tcPr>
          <w:p w14:paraId="2BC6E01F" w14:textId="77777777" w:rsidR="00BC5D21" w:rsidRPr="00961B31" w:rsidRDefault="00BC5D21" w:rsidP="009D468A">
            <w:pPr>
              <w:ind w:firstLine="0"/>
              <w:jc w:val="left"/>
              <w:rPr>
                <w:rFonts w:cs="Times New Roman"/>
              </w:rPr>
            </w:pPr>
          </w:p>
        </w:tc>
        <w:tc>
          <w:tcPr>
            <w:tcW w:w="5895" w:type="dxa"/>
            <w:noWrap/>
          </w:tcPr>
          <w:p w14:paraId="0790BD89" w14:textId="77777777" w:rsidR="00BC5D21" w:rsidRPr="00961B31" w:rsidRDefault="00BC5D21" w:rsidP="009D468A">
            <w:pPr>
              <w:ind w:firstLine="0"/>
              <w:jc w:val="left"/>
              <w:rPr>
                <w:rFonts w:cs="Times New Roman"/>
              </w:rPr>
            </w:pPr>
          </w:p>
        </w:tc>
      </w:tr>
      <w:tr w:rsidR="00BC5D21" w:rsidRPr="007E03D5" w14:paraId="4D088210" w14:textId="77777777" w:rsidTr="009D468A">
        <w:trPr>
          <w:trHeight w:val="300"/>
        </w:trPr>
        <w:tc>
          <w:tcPr>
            <w:tcW w:w="1276" w:type="dxa"/>
            <w:noWrap/>
          </w:tcPr>
          <w:p w14:paraId="36769B46" w14:textId="77777777" w:rsidR="00BC5D21" w:rsidRPr="00961B31" w:rsidRDefault="00BC5D21" w:rsidP="009D468A">
            <w:pPr>
              <w:ind w:firstLine="0"/>
              <w:jc w:val="left"/>
              <w:rPr>
                <w:rFonts w:cs="Times New Roman"/>
              </w:rPr>
            </w:pPr>
          </w:p>
        </w:tc>
        <w:tc>
          <w:tcPr>
            <w:tcW w:w="283" w:type="dxa"/>
            <w:noWrap/>
          </w:tcPr>
          <w:p w14:paraId="7F2F8C44" w14:textId="77777777" w:rsidR="00BC5D21" w:rsidRPr="00961B31" w:rsidRDefault="00BC5D21" w:rsidP="009D468A">
            <w:pPr>
              <w:ind w:firstLine="0"/>
              <w:jc w:val="left"/>
              <w:rPr>
                <w:rFonts w:cs="Times New Roman"/>
              </w:rPr>
            </w:pPr>
          </w:p>
        </w:tc>
        <w:tc>
          <w:tcPr>
            <w:tcW w:w="5895" w:type="dxa"/>
            <w:noWrap/>
          </w:tcPr>
          <w:p w14:paraId="5E25039D" w14:textId="77777777" w:rsidR="00BC5D21" w:rsidRPr="00961B31" w:rsidRDefault="00BC5D21" w:rsidP="009D468A">
            <w:pPr>
              <w:ind w:firstLine="0"/>
              <w:jc w:val="left"/>
              <w:rPr>
                <w:rFonts w:cs="Times New Roman"/>
              </w:rPr>
            </w:pPr>
          </w:p>
        </w:tc>
      </w:tr>
      <w:tr w:rsidR="00BC5D21" w:rsidRPr="007E03D5" w14:paraId="5DEBB6C1" w14:textId="77777777" w:rsidTr="009D468A">
        <w:trPr>
          <w:trHeight w:val="300"/>
        </w:trPr>
        <w:tc>
          <w:tcPr>
            <w:tcW w:w="1276" w:type="dxa"/>
            <w:noWrap/>
          </w:tcPr>
          <w:p w14:paraId="5A728C75" w14:textId="77777777" w:rsidR="00BC5D21" w:rsidRPr="00961B31" w:rsidRDefault="00BC5D21" w:rsidP="009D468A">
            <w:pPr>
              <w:ind w:firstLine="0"/>
              <w:jc w:val="left"/>
              <w:rPr>
                <w:rFonts w:cs="Times New Roman"/>
              </w:rPr>
            </w:pPr>
          </w:p>
        </w:tc>
        <w:tc>
          <w:tcPr>
            <w:tcW w:w="283" w:type="dxa"/>
            <w:noWrap/>
          </w:tcPr>
          <w:p w14:paraId="77834CE0" w14:textId="77777777" w:rsidR="00BC5D21" w:rsidRPr="00961B31" w:rsidRDefault="00BC5D21" w:rsidP="009D468A">
            <w:pPr>
              <w:ind w:firstLine="0"/>
              <w:jc w:val="left"/>
              <w:rPr>
                <w:rFonts w:cs="Times New Roman"/>
              </w:rPr>
            </w:pPr>
          </w:p>
        </w:tc>
        <w:tc>
          <w:tcPr>
            <w:tcW w:w="5895" w:type="dxa"/>
            <w:noWrap/>
          </w:tcPr>
          <w:p w14:paraId="03292E8E" w14:textId="77777777" w:rsidR="00BC5D21" w:rsidRPr="00961B31" w:rsidRDefault="00BC5D21" w:rsidP="009D468A">
            <w:pPr>
              <w:ind w:firstLine="0"/>
              <w:jc w:val="left"/>
              <w:rPr>
                <w:rFonts w:cs="Times New Roman"/>
              </w:rPr>
            </w:pPr>
          </w:p>
        </w:tc>
      </w:tr>
      <w:tr w:rsidR="00BC5D21" w:rsidRPr="007E03D5" w14:paraId="022E393E" w14:textId="77777777" w:rsidTr="009D468A">
        <w:trPr>
          <w:trHeight w:val="300"/>
        </w:trPr>
        <w:tc>
          <w:tcPr>
            <w:tcW w:w="1276" w:type="dxa"/>
            <w:noWrap/>
          </w:tcPr>
          <w:p w14:paraId="36CEFAA9" w14:textId="77777777" w:rsidR="00BC5D21" w:rsidRPr="00961B31" w:rsidRDefault="00BC5D21" w:rsidP="009D468A">
            <w:pPr>
              <w:ind w:firstLine="0"/>
              <w:jc w:val="left"/>
              <w:rPr>
                <w:rFonts w:cs="Times New Roman"/>
              </w:rPr>
            </w:pPr>
          </w:p>
        </w:tc>
        <w:tc>
          <w:tcPr>
            <w:tcW w:w="283" w:type="dxa"/>
            <w:noWrap/>
          </w:tcPr>
          <w:p w14:paraId="3D72E921" w14:textId="77777777" w:rsidR="00BC5D21" w:rsidRPr="00961B31" w:rsidRDefault="00BC5D21" w:rsidP="009D468A">
            <w:pPr>
              <w:ind w:firstLine="0"/>
              <w:jc w:val="left"/>
              <w:rPr>
                <w:rFonts w:cs="Times New Roman"/>
              </w:rPr>
            </w:pPr>
          </w:p>
        </w:tc>
        <w:tc>
          <w:tcPr>
            <w:tcW w:w="5895" w:type="dxa"/>
            <w:noWrap/>
          </w:tcPr>
          <w:p w14:paraId="7C66789E" w14:textId="77777777" w:rsidR="00BC5D21" w:rsidRPr="00961B31" w:rsidRDefault="00BC5D21" w:rsidP="009D468A">
            <w:pPr>
              <w:ind w:firstLine="0"/>
              <w:jc w:val="left"/>
              <w:rPr>
                <w:rFonts w:cs="Times New Roman"/>
              </w:rPr>
            </w:pPr>
          </w:p>
        </w:tc>
      </w:tr>
      <w:tr w:rsidR="00BC5D21" w:rsidRPr="007E03D5" w14:paraId="3ABC603E" w14:textId="77777777" w:rsidTr="009D468A">
        <w:trPr>
          <w:trHeight w:val="300"/>
        </w:trPr>
        <w:tc>
          <w:tcPr>
            <w:tcW w:w="1276" w:type="dxa"/>
            <w:noWrap/>
          </w:tcPr>
          <w:p w14:paraId="4256AC1B" w14:textId="77777777" w:rsidR="00BC5D21" w:rsidRPr="00961B31" w:rsidRDefault="00BC5D21" w:rsidP="009D468A">
            <w:pPr>
              <w:ind w:firstLine="0"/>
              <w:jc w:val="left"/>
              <w:rPr>
                <w:rFonts w:cs="Times New Roman"/>
              </w:rPr>
            </w:pPr>
          </w:p>
        </w:tc>
        <w:tc>
          <w:tcPr>
            <w:tcW w:w="283" w:type="dxa"/>
            <w:noWrap/>
          </w:tcPr>
          <w:p w14:paraId="12156493" w14:textId="77777777" w:rsidR="00BC5D21" w:rsidRPr="00961B31" w:rsidRDefault="00BC5D21" w:rsidP="009D468A">
            <w:pPr>
              <w:ind w:firstLine="0"/>
              <w:jc w:val="left"/>
              <w:rPr>
                <w:rFonts w:cs="Times New Roman"/>
              </w:rPr>
            </w:pPr>
          </w:p>
        </w:tc>
        <w:tc>
          <w:tcPr>
            <w:tcW w:w="5895" w:type="dxa"/>
            <w:noWrap/>
          </w:tcPr>
          <w:p w14:paraId="59C020EF" w14:textId="77777777" w:rsidR="00BC5D21" w:rsidRPr="00961B31" w:rsidRDefault="00BC5D21" w:rsidP="009D468A">
            <w:pPr>
              <w:ind w:firstLine="0"/>
              <w:jc w:val="left"/>
              <w:rPr>
                <w:rFonts w:cs="Times New Roman"/>
              </w:rPr>
            </w:pPr>
          </w:p>
        </w:tc>
      </w:tr>
      <w:tr w:rsidR="00BC5D21" w:rsidRPr="007E03D5" w14:paraId="6549F3C1" w14:textId="77777777" w:rsidTr="009D468A">
        <w:trPr>
          <w:trHeight w:val="300"/>
        </w:trPr>
        <w:tc>
          <w:tcPr>
            <w:tcW w:w="1276" w:type="dxa"/>
            <w:noWrap/>
          </w:tcPr>
          <w:p w14:paraId="67C5082F" w14:textId="77777777" w:rsidR="00BC5D21" w:rsidRPr="00961B31" w:rsidRDefault="00BC5D21" w:rsidP="009D468A">
            <w:pPr>
              <w:ind w:firstLine="0"/>
              <w:jc w:val="left"/>
              <w:rPr>
                <w:rFonts w:cs="Times New Roman"/>
              </w:rPr>
            </w:pPr>
          </w:p>
        </w:tc>
        <w:tc>
          <w:tcPr>
            <w:tcW w:w="283" w:type="dxa"/>
            <w:noWrap/>
          </w:tcPr>
          <w:p w14:paraId="0CD7CEDD" w14:textId="77777777" w:rsidR="00BC5D21" w:rsidRPr="00961B31" w:rsidRDefault="00BC5D21" w:rsidP="009D468A">
            <w:pPr>
              <w:ind w:firstLine="0"/>
              <w:jc w:val="left"/>
              <w:rPr>
                <w:rFonts w:cs="Times New Roman"/>
              </w:rPr>
            </w:pPr>
          </w:p>
        </w:tc>
        <w:tc>
          <w:tcPr>
            <w:tcW w:w="5895" w:type="dxa"/>
            <w:noWrap/>
          </w:tcPr>
          <w:p w14:paraId="4E27BB51" w14:textId="77777777" w:rsidR="00BC5D21" w:rsidRPr="00961B31" w:rsidRDefault="00BC5D21" w:rsidP="009D468A">
            <w:pPr>
              <w:ind w:firstLine="0"/>
              <w:jc w:val="left"/>
              <w:rPr>
                <w:rFonts w:cs="Times New Roman"/>
              </w:rPr>
            </w:pPr>
          </w:p>
        </w:tc>
      </w:tr>
      <w:tr w:rsidR="00BC5D21" w:rsidRPr="007E03D5" w14:paraId="3111AF1D" w14:textId="77777777" w:rsidTr="009D468A">
        <w:trPr>
          <w:trHeight w:val="300"/>
        </w:trPr>
        <w:tc>
          <w:tcPr>
            <w:tcW w:w="1276" w:type="dxa"/>
            <w:noWrap/>
          </w:tcPr>
          <w:p w14:paraId="61193171" w14:textId="77777777" w:rsidR="00BC5D21" w:rsidRPr="00961B31" w:rsidRDefault="00BC5D21" w:rsidP="009D468A">
            <w:pPr>
              <w:ind w:firstLine="0"/>
              <w:jc w:val="left"/>
              <w:rPr>
                <w:rFonts w:cs="Times New Roman"/>
              </w:rPr>
            </w:pPr>
          </w:p>
        </w:tc>
        <w:tc>
          <w:tcPr>
            <w:tcW w:w="283" w:type="dxa"/>
            <w:noWrap/>
          </w:tcPr>
          <w:p w14:paraId="1E8A9F55" w14:textId="77777777" w:rsidR="00BC5D21" w:rsidRPr="00961B31" w:rsidRDefault="00BC5D21" w:rsidP="009D468A">
            <w:pPr>
              <w:ind w:firstLine="0"/>
              <w:jc w:val="left"/>
              <w:rPr>
                <w:rFonts w:cs="Times New Roman"/>
              </w:rPr>
            </w:pPr>
          </w:p>
        </w:tc>
        <w:tc>
          <w:tcPr>
            <w:tcW w:w="5895" w:type="dxa"/>
            <w:noWrap/>
          </w:tcPr>
          <w:p w14:paraId="470F4D34" w14:textId="77777777" w:rsidR="00BC5D21" w:rsidRPr="00961B31" w:rsidRDefault="00BC5D21" w:rsidP="009D468A">
            <w:pPr>
              <w:ind w:firstLine="0"/>
              <w:jc w:val="left"/>
              <w:rPr>
                <w:rFonts w:cs="Times New Roman"/>
              </w:rPr>
            </w:pPr>
          </w:p>
        </w:tc>
      </w:tr>
    </w:tbl>
    <w:p w14:paraId="0E77C29B" w14:textId="77777777" w:rsidR="00BC5D21" w:rsidRDefault="00BC5D21" w:rsidP="00BC5D21">
      <w:pPr>
        <w:ind w:firstLine="0"/>
        <w:jc w:val="left"/>
        <w:rPr>
          <w:b/>
          <w:bCs/>
          <w:sz w:val="24"/>
          <w:szCs w:val="24"/>
        </w:rPr>
      </w:pPr>
    </w:p>
    <w:p w14:paraId="2FA0270D" w14:textId="77777777" w:rsidR="00747A0C" w:rsidRDefault="00BC5D21" w:rsidP="00BC5D21">
      <w:pPr>
        <w:ind w:firstLine="0"/>
        <w:jc w:val="left"/>
        <w:rPr>
          <w:b/>
          <w:bCs/>
          <w:sz w:val="24"/>
          <w:szCs w:val="24"/>
        </w:rPr>
        <w:sectPr w:rsidR="00747A0C" w:rsidSect="00C45F5A">
          <w:footerReference w:type="default" r:id="rId12"/>
          <w:pgSz w:w="11906" w:h="16838" w:code="9"/>
          <w:pgMar w:top="1418" w:right="1134" w:bottom="1418" w:left="1985" w:header="0" w:footer="850" w:gutter="0"/>
          <w:pgNumType w:fmt="upperRoman" w:start="1"/>
          <w:cols w:space="708"/>
          <w:docGrid w:linePitch="360"/>
        </w:sectPr>
      </w:pPr>
      <w:r>
        <w:rPr>
          <w:b/>
          <w:bCs/>
          <w:sz w:val="24"/>
          <w:szCs w:val="24"/>
        </w:rPr>
        <w:br w:type="page"/>
      </w:r>
    </w:p>
    <w:p w14:paraId="5109174B" w14:textId="212742E5" w:rsidR="00BC5D21" w:rsidRDefault="004F67DE" w:rsidP="00BC5D21">
      <w:pPr>
        <w:ind w:firstLine="0"/>
        <w:jc w:val="left"/>
        <w:rPr>
          <w:b/>
          <w:bCs/>
          <w:sz w:val="24"/>
          <w:szCs w:val="24"/>
        </w:rPr>
      </w:pPr>
      <w:r>
        <w:rPr>
          <w:b/>
          <w:bCs/>
          <w:sz w:val="24"/>
          <w:szCs w:val="24"/>
        </w:rPr>
        <w:lastRenderedPageBreak/>
        <w:t>TEZ ANA BÖLÜMLERİ</w:t>
      </w:r>
    </w:p>
    <w:p w14:paraId="7A3E094E" w14:textId="1DD3A4E1" w:rsidR="004F67DE" w:rsidRDefault="004F67DE" w:rsidP="00BC5D21">
      <w:pPr>
        <w:ind w:firstLine="0"/>
        <w:jc w:val="left"/>
        <w:rPr>
          <w:b/>
          <w:bCs/>
          <w:sz w:val="24"/>
          <w:szCs w:val="24"/>
        </w:rPr>
      </w:pPr>
    </w:p>
    <w:p w14:paraId="5B69110C" w14:textId="72A5D69F" w:rsidR="004F67DE" w:rsidRDefault="001C07B0" w:rsidP="00BC5D21">
      <w:pPr>
        <w:ind w:firstLine="0"/>
        <w:jc w:val="left"/>
        <w:rPr>
          <w:b/>
          <w:bCs/>
          <w:sz w:val="24"/>
          <w:szCs w:val="24"/>
        </w:rPr>
      </w:pPr>
      <w:r>
        <w:rPr>
          <w:b/>
          <w:bCs/>
          <w:sz w:val="24"/>
          <w:szCs w:val="24"/>
        </w:rPr>
        <w:t xml:space="preserve">1. </w:t>
      </w:r>
      <w:r w:rsidR="00C007FD">
        <w:rPr>
          <w:b/>
          <w:bCs/>
          <w:sz w:val="24"/>
          <w:szCs w:val="24"/>
        </w:rPr>
        <w:t>GİRİŞ</w:t>
      </w:r>
    </w:p>
    <w:p w14:paraId="683BA71B" w14:textId="77777777" w:rsidR="00C007FD" w:rsidRDefault="00C007FD" w:rsidP="00C007FD">
      <w:r>
        <w:t>Bu kısımda a</w:t>
      </w:r>
      <w:r w:rsidRPr="0007005B">
        <w:t>raştırmanın amacı, bu konuyu çalışma nedenleri, çalışma yeri ve materyalin genel durumu, konunun o günkü değeri ve konunun kolay anlaşılmasına yardımcı bazı bilgiler bulunmalıdır. Bu bölümün son kısmında çalışmayı zorunlu kılan nedenler ve çalışmanın amacı net ifadelerle belirtilmelidir.</w:t>
      </w:r>
    </w:p>
    <w:p w14:paraId="5623A2B0" w14:textId="2293318A" w:rsidR="004F67DE" w:rsidRDefault="004F67DE" w:rsidP="00BC5D21">
      <w:pPr>
        <w:ind w:firstLine="0"/>
        <w:jc w:val="left"/>
        <w:rPr>
          <w:b/>
          <w:bCs/>
          <w:sz w:val="24"/>
          <w:szCs w:val="24"/>
        </w:rPr>
      </w:pPr>
    </w:p>
    <w:p w14:paraId="03E02DF0" w14:textId="60A77E49" w:rsidR="00C007FD" w:rsidRDefault="001C07B0" w:rsidP="00BC5D21">
      <w:pPr>
        <w:ind w:firstLine="0"/>
        <w:jc w:val="left"/>
        <w:rPr>
          <w:b/>
          <w:bCs/>
          <w:sz w:val="24"/>
          <w:szCs w:val="24"/>
        </w:rPr>
      </w:pPr>
      <w:r>
        <w:rPr>
          <w:b/>
          <w:bCs/>
          <w:sz w:val="24"/>
          <w:szCs w:val="24"/>
        </w:rPr>
        <w:t xml:space="preserve">2. </w:t>
      </w:r>
      <w:r w:rsidR="00C007FD">
        <w:rPr>
          <w:b/>
          <w:bCs/>
          <w:sz w:val="24"/>
          <w:szCs w:val="24"/>
        </w:rPr>
        <w:t>ÖNCEKİ ÇALIŞMALAR</w:t>
      </w:r>
    </w:p>
    <w:p w14:paraId="5B8EF92F" w14:textId="018F0959" w:rsidR="00C007FD" w:rsidRPr="00C007FD" w:rsidRDefault="00C007FD" w:rsidP="00C007FD">
      <w:r>
        <w:rPr>
          <w:b/>
          <w:bCs/>
          <w:sz w:val="24"/>
          <w:szCs w:val="24"/>
        </w:rPr>
        <w:tab/>
      </w:r>
      <w:r w:rsidRPr="00C007FD">
        <w:t xml:space="preserve">Tez konusu ile ilgili </w:t>
      </w:r>
      <w:r>
        <w:t xml:space="preserve">yapılmış çalışmaların içeriklerinin yer aldığı bölümdür. </w:t>
      </w:r>
    </w:p>
    <w:p w14:paraId="038AC20B" w14:textId="77777777" w:rsidR="00C007FD" w:rsidRDefault="00C007FD" w:rsidP="00C007FD">
      <w:pPr>
        <w:ind w:firstLine="0"/>
        <w:jc w:val="left"/>
        <w:rPr>
          <w:b/>
          <w:bCs/>
          <w:sz w:val="24"/>
          <w:szCs w:val="24"/>
        </w:rPr>
      </w:pPr>
    </w:p>
    <w:p w14:paraId="1C2AEC7E" w14:textId="681C7F6C" w:rsidR="00C007FD" w:rsidRPr="00C007FD" w:rsidRDefault="001C07B0" w:rsidP="00C007FD">
      <w:pPr>
        <w:ind w:firstLine="0"/>
        <w:jc w:val="left"/>
        <w:rPr>
          <w:b/>
          <w:bCs/>
          <w:sz w:val="24"/>
          <w:szCs w:val="24"/>
        </w:rPr>
      </w:pPr>
      <w:r>
        <w:rPr>
          <w:b/>
          <w:bCs/>
          <w:sz w:val="24"/>
          <w:szCs w:val="24"/>
        </w:rPr>
        <w:t xml:space="preserve">3. </w:t>
      </w:r>
      <w:r w:rsidR="00C007FD" w:rsidRPr="00C007FD">
        <w:rPr>
          <w:b/>
          <w:bCs/>
          <w:sz w:val="24"/>
          <w:szCs w:val="24"/>
        </w:rPr>
        <w:t>MATERYAL VE METOT</w:t>
      </w:r>
      <w:r w:rsidR="00A36632">
        <w:rPr>
          <w:b/>
          <w:bCs/>
          <w:sz w:val="24"/>
          <w:szCs w:val="24"/>
        </w:rPr>
        <w:t xml:space="preserve"> (veya benzeri)</w:t>
      </w:r>
    </w:p>
    <w:p w14:paraId="04C82ADD" w14:textId="50960633" w:rsidR="00C007FD" w:rsidRPr="008D52E1" w:rsidRDefault="00C007FD" w:rsidP="00C007FD">
      <w:r w:rsidRPr="008D52E1">
        <w:t xml:space="preserve">Kullanılan materyalin bütün özellikleri, örneğin alındığı yer, alınma şekli, uğratıldığı değişiklikler ile araştırmanın başından sonuna kadar olan durumları açıklanmalıdır. </w:t>
      </w:r>
      <w:r w:rsidRPr="00CB6821">
        <w:t>Metot</w:t>
      </w:r>
      <w:r w:rsidRPr="008D52E1">
        <w:t xml:space="preserve"> olarak araştırma sırasında uygulanan yöntemler bildirilmeli, yöntemde yapılan herhangi bir değişiklik mutlaka açıklanmalıdır. Ancak özel ve yeni bir yöntem kullanılmışsa ayrıntılı olarak yazılmalıdır.</w:t>
      </w:r>
    </w:p>
    <w:p w14:paraId="28EF2A39" w14:textId="77777777" w:rsidR="00C007FD" w:rsidRDefault="00C007FD" w:rsidP="00C007FD">
      <w:pPr>
        <w:ind w:firstLine="0"/>
        <w:jc w:val="left"/>
        <w:rPr>
          <w:b/>
          <w:bCs/>
          <w:sz w:val="24"/>
          <w:szCs w:val="24"/>
        </w:rPr>
      </w:pPr>
    </w:p>
    <w:p w14:paraId="3D878132" w14:textId="70A8B859" w:rsidR="00C007FD" w:rsidRPr="00C007FD" w:rsidRDefault="001C07B0" w:rsidP="00C007FD">
      <w:pPr>
        <w:ind w:firstLine="0"/>
        <w:jc w:val="left"/>
        <w:rPr>
          <w:b/>
          <w:bCs/>
          <w:sz w:val="24"/>
          <w:szCs w:val="24"/>
        </w:rPr>
      </w:pPr>
      <w:r>
        <w:rPr>
          <w:b/>
          <w:bCs/>
          <w:sz w:val="24"/>
          <w:szCs w:val="24"/>
        </w:rPr>
        <w:t xml:space="preserve">4. </w:t>
      </w:r>
      <w:r w:rsidR="00C007FD">
        <w:rPr>
          <w:b/>
          <w:bCs/>
          <w:sz w:val="24"/>
          <w:szCs w:val="24"/>
        </w:rPr>
        <w:t>BULGULAR VE TARTIŞMA</w:t>
      </w:r>
      <w:r w:rsidR="00A36632">
        <w:rPr>
          <w:b/>
          <w:bCs/>
          <w:sz w:val="24"/>
          <w:szCs w:val="24"/>
        </w:rPr>
        <w:t xml:space="preserve"> (veya benzeri)</w:t>
      </w:r>
    </w:p>
    <w:p w14:paraId="3E0621D7" w14:textId="77777777" w:rsidR="00C007FD" w:rsidRPr="008D52E1" w:rsidRDefault="00C007FD" w:rsidP="00C007FD">
      <w:r w:rsidRPr="008D52E1">
        <w:t>Konu ile ilgili elde edilen tüm bulgular ve detaylar açık olarak bu başlık altında verilmelidir. Aynı konuda başkaları tarafından elde edilen sonuçlarla, araştırmada</w:t>
      </w:r>
      <w:r w:rsidRPr="00CB6821">
        <w:t>n</w:t>
      </w:r>
      <w:r w:rsidRPr="008D52E1">
        <w:t xml:space="preserve"> elde edilen sonuçların bir karşılaştırması ve tartışması yapılmalıdır.</w:t>
      </w:r>
    </w:p>
    <w:p w14:paraId="2A616AF6" w14:textId="77777777" w:rsidR="00C007FD" w:rsidRDefault="00C007FD" w:rsidP="00BC5D21">
      <w:pPr>
        <w:ind w:firstLine="0"/>
        <w:jc w:val="left"/>
        <w:rPr>
          <w:b/>
          <w:bCs/>
          <w:sz w:val="24"/>
          <w:szCs w:val="24"/>
        </w:rPr>
      </w:pPr>
    </w:p>
    <w:p w14:paraId="3E7F3ADB" w14:textId="4725AD2C" w:rsidR="00C007FD" w:rsidRPr="00C007FD" w:rsidRDefault="001C07B0" w:rsidP="00C007FD">
      <w:pPr>
        <w:ind w:firstLine="0"/>
        <w:jc w:val="left"/>
        <w:rPr>
          <w:b/>
          <w:bCs/>
          <w:sz w:val="24"/>
          <w:szCs w:val="24"/>
        </w:rPr>
      </w:pPr>
      <w:r>
        <w:rPr>
          <w:b/>
          <w:bCs/>
          <w:sz w:val="24"/>
          <w:szCs w:val="24"/>
        </w:rPr>
        <w:t xml:space="preserve">5. </w:t>
      </w:r>
      <w:r w:rsidR="00C007FD">
        <w:rPr>
          <w:b/>
          <w:bCs/>
          <w:sz w:val="24"/>
          <w:szCs w:val="24"/>
        </w:rPr>
        <w:t>SONUÇLAR VE ÖNERİLER</w:t>
      </w:r>
    </w:p>
    <w:p w14:paraId="72D8C090" w14:textId="145F70CB" w:rsidR="00C007FD" w:rsidRPr="008D52E1" w:rsidRDefault="00C007FD" w:rsidP="00C007FD">
      <w:r w:rsidRPr="008D52E1">
        <w:t>Sonuçlarda giriş bölümünün son kısmında belirtilen amaçlara ne ölçüde ulaşıldığını belirten bilgiler, değerler ve bunların yorumlanması düzenli bir şekilde verilmelidir. Yeterince vurgulama ve anlatımda açıklığın sağlanması bakımından sonuçların maddeler halinde verilmesi yerinde olur. Daha sonra konu ile ilgili yapılabilecek çalışmalar için yeni araştırmacılara önerilerde bulunulabilir.</w:t>
      </w:r>
    </w:p>
    <w:p w14:paraId="134EBF63" w14:textId="4085380F" w:rsidR="004F67DE" w:rsidRDefault="004F67DE" w:rsidP="00BC5D21">
      <w:pPr>
        <w:ind w:firstLine="0"/>
        <w:jc w:val="left"/>
        <w:rPr>
          <w:b/>
          <w:bCs/>
          <w:sz w:val="24"/>
          <w:szCs w:val="24"/>
        </w:rPr>
      </w:pPr>
    </w:p>
    <w:p w14:paraId="52FC4FD9" w14:textId="3B80ED93" w:rsidR="003A70EF" w:rsidRDefault="003A70EF" w:rsidP="003A70EF">
      <w:pPr>
        <w:ind w:firstLine="0"/>
        <w:jc w:val="left"/>
        <w:rPr>
          <w:b/>
          <w:bCs/>
          <w:sz w:val="24"/>
          <w:szCs w:val="24"/>
        </w:rPr>
      </w:pPr>
      <w:r w:rsidRPr="003A70EF">
        <w:rPr>
          <w:b/>
          <w:bCs/>
          <w:sz w:val="24"/>
          <w:szCs w:val="24"/>
        </w:rPr>
        <w:t>KAYNAKLAR</w:t>
      </w:r>
    </w:p>
    <w:p w14:paraId="51C47B2E" w14:textId="34E30915" w:rsidR="003A70EF" w:rsidRDefault="003A70EF" w:rsidP="00BC5D21">
      <w:pPr>
        <w:ind w:firstLine="0"/>
        <w:jc w:val="left"/>
        <w:rPr>
          <w:b/>
          <w:bCs/>
          <w:sz w:val="24"/>
          <w:szCs w:val="24"/>
        </w:rPr>
      </w:pPr>
      <w:r>
        <w:rPr>
          <w:b/>
          <w:bCs/>
          <w:sz w:val="24"/>
          <w:szCs w:val="24"/>
        </w:rPr>
        <w:t>ÖZGEÇMİŞ</w:t>
      </w:r>
    </w:p>
    <w:p w14:paraId="27FC3CCE" w14:textId="3AD661EA" w:rsidR="00667A8A" w:rsidRDefault="002649DF" w:rsidP="00BC5D21">
      <w:pPr>
        <w:ind w:firstLine="0"/>
        <w:jc w:val="left"/>
        <w:rPr>
          <w:b/>
          <w:bCs/>
          <w:sz w:val="24"/>
          <w:szCs w:val="24"/>
        </w:rPr>
      </w:pPr>
      <w:r>
        <w:rPr>
          <w:b/>
          <w:bCs/>
          <w:sz w:val="24"/>
          <w:szCs w:val="24"/>
        </w:rPr>
        <w:t>EKLER</w:t>
      </w:r>
    </w:p>
    <w:p w14:paraId="4D77308A" w14:textId="77777777" w:rsidR="00667A8A" w:rsidRDefault="00667A8A">
      <w:pPr>
        <w:spacing w:after="160" w:line="259" w:lineRule="auto"/>
        <w:ind w:firstLine="0"/>
        <w:jc w:val="left"/>
        <w:rPr>
          <w:b/>
          <w:bCs/>
          <w:sz w:val="24"/>
          <w:szCs w:val="24"/>
        </w:rPr>
      </w:pPr>
      <w:r>
        <w:rPr>
          <w:b/>
          <w:bCs/>
          <w:sz w:val="24"/>
          <w:szCs w:val="24"/>
        </w:rPr>
        <w:br w:type="page"/>
      </w:r>
    </w:p>
    <w:p w14:paraId="36041161" w14:textId="0DE51DCD" w:rsidR="001C07B0" w:rsidRDefault="001C07B0" w:rsidP="00F608A6">
      <w:pPr>
        <w:pStyle w:val="Balk1"/>
        <w:numPr>
          <w:ilvl w:val="0"/>
          <w:numId w:val="0"/>
        </w:numPr>
        <w:ind w:left="57" w:hanging="57"/>
      </w:pPr>
      <w:bookmarkStart w:id="38" w:name="_Toc98858735"/>
      <w:r>
        <w:lastRenderedPageBreak/>
        <w:t xml:space="preserve">1. </w:t>
      </w:r>
      <w:r w:rsidR="00315734" w:rsidRPr="001C07B0">
        <w:t xml:space="preserve">BİÇİM </w:t>
      </w:r>
      <w:r w:rsidR="00315734">
        <w:t>VE İÇERİK</w:t>
      </w:r>
      <w:bookmarkEnd w:id="38"/>
    </w:p>
    <w:p w14:paraId="6D538469" w14:textId="77777777" w:rsidR="003C56AB" w:rsidRPr="001C07B0" w:rsidRDefault="003C56AB" w:rsidP="001C07B0">
      <w:pPr>
        <w:ind w:firstLine="0"/>
        <w:rPr>
          <w:rFonts w:eastAsiaTheme="majorEastAsia" w:cstheme="majorBidi"/>
          <w:b/>
          <w:szCs w:val="32"/>
        </w:rPr>
      </w:pPr>
    </w:p>
    <w:p w14:paraId="1D41E432" w14:textId="1CDCD765" w:rsidR="003301CC" w:rsidRDefault="00BC5D21" w:rsidP="00C81ED1">
      <w:pPr>
        <w:pStyle w:val="Balk2"/>
      </w:pPr>
      <w:bookmarkStart w:id="39" w:name="_Toc98858736"/>
      <w:r>
        <w:t>Biçim</w:t>
      </w:r>
      <w:bookmarkStart w:id="40" w:name="_Toc83289671"/>
      <w:bookmarkEnd w:id="39"/>
      <w:r>
        <w:t xml:space="preserve"> </w:t>
      </w:r>
      <w:bookmarkEnd w:id="40"/>
    </w:p>
    <w:p w14:paraId="4ED9AF47" w14:textId="48B42B3A" w:rsidR="00BC5D21" w:rsidRDefault="00BC5D21" w:rsidP="00BC5D21">
      <w:r w:rsidRPr="002A565B">
        <w:t>Hazırlanacak tezlerin yazımında, tercihen 80-90 gramaj, beyaz A4 boyutunda (210x297mm) kâğıt kullanılmalıdır.</w:t>
      </w:r>
      <w:r>
        <w:t xml:space="preserve"> </w:t>
      </w:r>
      <w:r w:rsidRPr="002A565B">
        <w:t xml:space="preserve">Tezlerde, </w:t>
      </w:r>
      <w:r w:rsidR="00292D6C">
        <w:t>e</w:t>
      </w:r>
      <w:r w:rsidRPr="002A565B">
        <w:t xml:space="preserve">nstitü tarafından hazırlanan standart karton kapak kullanılmalıdır. Tez kapağında Enstitünün adı, tezin adı, tezin yüksek lisans veya doktora tezi olduğu, çalışmanın yapıldığı anabilim dalının adı, çalışmayı yapanın adı ile tezin tamamlandığı yıl olarak tarih bulunmalıdır. Ayrıca Tez kapağının sırt kısmında </w:t>
      </w:r>
      <w:r w:rsidR="00652C83" w:rsidRPr="00652C83">
        <w:rPr>
          <w:color w:val="000000" w:themeColor="text1"/>
        </w:rPr>
        <w:t>tezin türü</w:t>
      </w:r>
      <w:r w:rsidR="007C029D">
        <w:rPr>
          <w:color w:val="000000" w:themeColor="text1"/>
        </w:rPr>
        <w:t>, yılı</w:t>
      </w:r>
      <w:r w:rsidRPr="00652C83">
        <w:rPr>
          <w:color w:val="000000" w:themeColor="text1"/>
        </w:rPr>
        <w:t xml:space="preserve"> v</w:t>
      </w:r>
      <w:r w:rsidRPr="002A565B">
        <w:t>e tez yazarının adı soyadı yer almalıdır</w:t>
      </w:r>
      <w:r w:rsidR="007C029D">
        <w:t xml:space="preserve"> </w:t>
      </w:r>
      <w:r w:rsidR="007C029D" w:rsidRPr="00A23B0F">
        <w:t>(Örnek: Doktora Tezi – Yıl – Adı SOYADI)</w:t>
      </w:r>
      <w:r w:rsidRPr="00A23B0F">
        <w:t>.</w:t>
      </w:r>
    </w:p>
    <w:p w14:paraId="102626F7" w14:textId="77777777" w:rsidR="00BC5D21" w:rsidRDefault="00BC5D21" w:rsidP="00BC5D21">
      <w:r w:rsidRPr="007F5749">
        <w:t>Kapak içinde aynı içerikli ancak kâğıt üzerine yazılı ikinci bir iç kapak bulunmalıdır. İç kapağı izleyen sayfa tez jürisinin kabul ve onayı için kullanılmalı ve tezin kabulünden sonra imzalanmalıdır.</w:t>
      </w:r>
    </w:p>
    <w:p w14:paraId="22B181FD" w14:textId="41F5EC92" w:rsidR="00BC5D21" w:rsidRDefault="00BC5D21" w:rsidP="00BC5D21">
      <w:pPr>
        <w:rPr>
          <w:rFonts w:cs="Times New Roman"/>
        </w:rPr>
      </w:pPr>
      <w:r w:rsidRPr="007F5749">
        <w:rPr>
          <w:rFonts w:cs="Times New Roman"/>
        </w:rPr>
        <w:t>Tezlerde yazı</w:t>
      </w:r>
      <w:r w:rsidR="00BF78BA">
        <w:rPr>
          <w:rFonts w:cs="Times New Roman"/>
        </w:rPr>
        <w:t xml:space="preserve"> </w:t>
      </w:r>
      <w:r w:rsidRPr="007F5749">
        <w:rPr>
          <w:rFonts w:cs="Times New Roman"/>
        </w:rPr>
        <w:t>“</w:t>
      </w:r>
      <w:r w:rsidRPr="006B5C73">
        <w:rPr>
          <w:rFonts w:cs="Times New Roman"/>
        </w:rPr>
        <w:t>Times New Roman”</w:t>
      </w:r>
      <w:r w:rsidRPr="007F5749">
        <w:rPr>
          <w:rFonts w:cs="Times New Roman"/>
        </w:rPr>
        <w:t xml:space="preserve"> karakterinde 11 punto ile </w:t>
      </w:r>
      <w:r w:rsidR="00066455">
        <w:rPr>
          <w:rFonts w:cs="Times New Roman"/>
        </w:rPr>
        <w:t>arkalı önlü olacak şekilde yazılmalıdır</w:t>
      </w:r>
      <w:r w:rsidRPr="007F5749">
        <w:rPr>
          <w:rFonts w:cs="Times New Roman"/>
        </w:rPr>
        <w:t xml:space="preserve">. Paragraf soldan </w:t>
      </w:r>
      <w:r w:rsidRPr="006B5C73">
        <w:rPr>
          <w:rFonts w:cs="Times New Roman"/>
        </w:rPr>
        <w:t>1 (bir) tab</w:t>
      </w:r>
      <w:r w:rsidR="001C07B0" w:rsidRPr="006B5C73">
        <w:rPr>
          <w:rFonts w:cs="Times New Roman"/>
        </w:rPr>
        <w:t xml:space="preserve"> (1</w:t>
      </w:r>
      <w:r w:rsidR="003F167B" w:rsidRPr="006B5C73">
        <w:rPr>
          <w:rFonts w:cs="Times New Roman"/>
        </w:rPr>
        <w:t>,25</w:t>
      </w:r>
      <w:r w:rsidR="001C07B0" w:rsidRPr="006B5C73">
        <w:rPr>
          <w:rFonts w:cs="Times New Roman"/>
        </w:rPr>
        <w:t xml:space="preserve"> cm)</w:t>
      </w:r>
      <w:r w:rsidRPr="007F5749">
        <w:rPr>
          <w:rFonts w:cs="Times New Roman"/>
        </w:rPr>
        <w:t xml:space="preserve"> aralığında, </w:t>
      </w:r>
      <w:bookmarkStart w:id="41" w:name="_Hlk98918093"/>
      <w:r w:rsidRPr="009C3E9A">
        <w:rPr>
          <w:rFonts w:cs="Times New Roman"/>
        </w:rPr>
        <w:t xml:space="preserve">sayfa yazım düzeni üst kenardan </w:t>
      </w:r>
      <w:r w:rsidR="009C3E9A" w:rsidRPr="009C3E9A">
        <w:rPr>
          <w:rFonts w:cs="Times New Roman"/>
        </w:rPr>
        <w:t>2</w:t>
      </w:r>
      <w:r w:rsidR="009C3E9A">
        <w:rPr>
          <w:rFonts w:cs="Times New Roman"/>
        </w:rPr>
        <w:t>,</w:t>
      </w:r>
      <w:r w:rsidR="009C3E9A" w:rsidRPr="009C3E9A">
        <w:rPr>
          <w:rFonts w:cs="Times New Roman"/>
        </w:rPr>
        <w:t xml:space="preserve">5 </w:t>
      </w:r>
      <w:r w:rsidRPr="009C3E9A">
        <w:rPr>
          <w:rFonts w:cs="Times New Roman"/>
        </w:rPr>
        <w:t xml:space="preserve">cm, alt kenardan </w:t>
      </w:r>
      <w:r w:rsidR="009C3E9A" w:rsidRPr="009C3E9A">
        <w:rPr>
          <w:rFonts w:cs="Times New Roman"/>
        </w:rPr>
        <w:t>2</w:t>
      </w:r>
      <w:r w:rsidR="009C3E9A">
        <w:rPr>
          <w:rFonts w:cs="Times New Roman"/>
        </w:rPr>
        <w:t>,</w:t>
      </w:r>
      <w:r w:rsidR="009C3E9A" w:rsidRPr="009C3E9A">
        <w:rPr>
          <w:rFonts w:cs="Times New Roman"/>
        </w:rPr>
        <w:t>5</w:t>
      </w:r>
      <w:r w:rsidRPr="009C3E9A">
        <w:rPr>
          <w:rFonts w:cs="Times New Roman"/>
        </w:rPr>
        <w:t xml:space="preserve"> cm, sağ kenardan 2 cm ve sol kenardan </w:t>
      </w:r>
      <w:r w:rsidR="009C3E9A" w:rsidRPr="009C3E9A">
        <w:rPr>
          <w:rFonts w:cs="Times New Roman"/>
        </w:rPr>
        <w:t>3</w:t>
      </w:r>
      <w:r w:rsidR="009C3E9A">
        <w:rPr>
          <w:rFonts w:cs="Times New Roman"/>
        </w:rPr>
        <w:t>,</w:t>
      </w:r>
      <w:r w:rsidR="009C3E9A" w:rsidRPr="009C3E9A">
        <w:rPr>
          <w:rFonts w:cs="Times New Roman"/>
        </w:rPr>
        <w:t>5</w:t>
      </w:r>
      <w:r w:rsidRPr="009C3E9A">
        <w:rPr>
          <w:rFonts w:cs="Times New Roman"/>
        </w:rPr>
        <w:t xml:space="preserve"> cm boşluk bırakılacak şekilde olmalıdır.</w:t>
      </w:r>
    </w:p>
    <w:bookmarkEnd w:id="41"/>
    <w:p w14:paraId="1DE6F17A" w14:textId="77777777" w:rsidR="003366BD" w:rsidRDefault="003366BD" w:rsidP="00BC5D21">
      <w:pPr>
        <w:rPr>
          <w:rFonts w:cs="Times New Roman"/>
        </w:rPr>
      </w:pPr>
    </w:p>
    <w:p w14:paraId="62099CE9" w14:textId="77777777" w:rsidR="00E16F3A" w:rsidRDefault="009C3E9A" w:rsidP="00E16F3A">
      <w:pPr>
        <w:keepNext/>
        <w:ind w:firstLine="0"/>
        <w:jc w:val="center"/>
      </w:pPr>
      <w:r>
        <w:rPr>
          <w:noProof/>
          <w:lang w:val="en-US"/>
        </w:rPr>
        <w:drawing>
          <wp:inline distT="0" distB="0" distL="0" distR="0" wp14:anchorId="4B2C6E0B" wp14:editId="187FDA98">
            <wp:extent cx="3019425" cy="3705225"/>
            <wp:effectExtent l="0" t="0" r="9525" b="952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19425" cy="3705225"/>
                    </a:xfrm>
                    <a:prstGeom prst="rect">
                      <a:avLst/>
                    </a:prstGeom>
                    <a:noFill/>
                    <a:ln>
                      <a:noFill/>
                    </a:ln>
                  </pic:spPr>
                </pic:pic>
              </a:graphicData>
            </a:graphic>
          </wp:inline>
        </w:drawing>
      </w:r>
    </w:p>
    <w:p w14:paraId="08457B31" w14:textId="62E29768" w:rsidR="00BC5D21" w:rsidRDefault="008A5BE6" w:rsidP="008A5BE6">
      <w:pPr>
        <w:pStyle w:val="ResimYazs"/>
        <w:jc w:val="center"/>
      </w:pPr>
      <w:bookmarkStart w:id="42" w:name="_Toc89765898"/>
      <w:r>
        <w:t xml:space="preserve">Şekil 1.1. </w:t>
      </w:r>
      <w:r w:rsidR="00BC5D21">
        <w:t>Tez Sayfa Düzeni</w:t>
      </w:r>
      <w:bookmarkEnd w:id="42"/>
    </w:p>
    <w:p w14:paraId="62211FB0" w14:textId="77777777" w:rsidR="001C07B0" w:rsidRDefault="001C07B0" w:rsidP="00BC5D21">
      <w:pPr>
        <w:rPr>
          <w:rFonts w:cs="Times New Roman"/>
        </w:rPr>
      </w:pPr>
    </w:p>
    <w:p w14:paraId="751B3022" w14:textId="6416197C" w:rsidR="001C07B0" w:rsidRDefault="001C07B0" w:rsidP="00BC5D21">
      <w:pPr>
        <w:rPr>
          <w:rFonts w:cs="Times New Roman"/>
        </w:rPr>
      </w:pPr>
      <w:r w:rsidRPr="001C07B0">
        <w:rPr>
          <w:rFonts w:cs="Times New Roman"/>
        </w:rPr>
        <w:t xml:space="preserve">Öz, </w:t>
      </w:r>
      <w:r w:rsidRPr="008A5BE6">
        <w:rPr>
          <w:rFonts w:cs="Times New Roman"/>
          <w:lang w:val="en-US"/>
        </w:rPr>
        <w:t>Abstract</w:t>
      </w:r>
      <w:r w:rsidRPr="001C07B0">
        <w:rPr>
          <w:rFonts w:cs="Times New Roman"/>
        </w:rPr>
        <w:t xml:space="preserve">, Önsöz ve/veya Teşekkür, İçindekiler ve varsa Çizelgeler Dizini, Şekiller Dizini, Simgeler ve Kısaltmalar Dizini gibi tez ön sayfaları "I, II, III, IV, V …" şeklinde büyük harf </w:t>
      </w:r>
      <w:r w:rsidRPr="001C07B0">
        <w:rPr>
          <w:rFonts w:cs="Times New Roman"/>
        </w:rPr>
        <w:lastRenderedPageBreak/>
        <w:t xml:space="preserve">Romen rakamları ile; GİRİŞ bölümü ile başlayan tez metni ise "1, 2, 3, ..." şeklinde numaralanmalıdır. </w:t>
      </w:r>
      <w:bookmarkStart w:id="43" w:name="_Hlk98918113"/>
      <w:r w:rsidRPr="001C07B0">
        <w:rPr>
          <w:rFonts w:cs="Times New Roman"/>
        </w:rPr>
        <w:t xml:space="preserve">Sayfa numaraları, sayfa altında orta kısma, sayfanın alt kenarından </w:t>
      </w:r>
      <w:r w:rsidR="00FB2894">
        <w:rPr>
          <w:rFonts w:cs="Times New Roman"/>
        </w:rPr>
        <w:t>1,5</w:t>
      </w:r>
      <w:r w:rsidRPr="001C07B0">
        <w:rPr>
          <w:rFonts w:cs="Times New Roman"/>
        </w:rPr>
        <w:t xml:space="preserve"> cm yukarıda</w:t>
      </w:r>
      <w:bookmarkEnd w:id="43"/>
      <w:r w:rsidRPr="001C07B0">
        <w:rPr>
          <w:rFonts w:cs="Times New Roman"/>
        </w:rPr>
        <w:t xml:space="preserve"> ve 11 punto ile yazılmalı, tez iç kapak ve tez onay sayfası dışında tüm sayfalar numaralandırılmalıdır. Sayfa numaralarının önünde ve arkasında ayıraç, çizgi vb. gibi bir karakter kullanılmamalıdır.</w:t>
      </w:r>
    </w:p>
    <w:p w14:paraId="7BF63519" w14:textId="76921D9D" w:rsidR="00BC5D21" w:rsidRPr="00303916" w:rsidRDefault="00BC5D21" w:rsidP="00BC5D21">
      <w:pPr>
        <w:rPr>
          <w:rFonts w:cs="Times New Roman"/>
        </w:rPr>
      </w:pPr>
      <w:r w:rsidRPr="00303916">
        <w:rPr>
          <w:rFonts w:cs="Times New Roman"/>
        </w:rPr>
        <w:t xml:space="preserve">Ana yazımda 1,5 satır aralığı kullanılmalıdır. Şekillerin ve </w:t>
      </w:r>
      <w:r w:rsidR="000720BA">
        <w:rPr>
          <w:rFonts w:cs="Times New Roman"/>
        </w:rPr>
        <w:t>ç</w:t>
      </w:r>
      <w:r w:rsidRPr="00303916">
        <w:rPr>
          <w:rFonts w:cs="Times New Roman"/>
        </w:rPr>
        <w:t xml:space="preserve">izelgelerin açıklamaları ile alıntılar, dipnotların yazımında 1 (bir) satır aralığı kullanılmalıdır. </w:t>
      </w:r>
    </w:p>
    <w:p w14:paraId="3862B34B" w14:textId="7124F888" w:rsidR="0037094D" w:rsidRDefault="00BC5D21" w:rsidP="005F7FD0">
      <w:pPr>
        <w:rPr>
          <w:rFonts w:cs="Times New Roman"/>
        </w:rPr>
      </w:pPr>
      <w:r w:rsidRPr="00303916">
        <w:rPr>
          <w:rFonts w:cs="Times New Roman"/>
        </w:rPr>
        <w:t xml:space="preserve">Metin içerisinde yer alan paragraflar arasında aralık bırakılmamalıdır. </w:t>
      </w:r>
      <w:r w:rsidR="00442DA6">
        <w:rPr>
          <w:rFonts w:cs="Times New Roman"/>
        </w:rPr>
        <w:t xml:space="preserve">Denklemler, eşitlikler vb. gösterimler düzenlenebilir şekilde </w:t>
      </w:r>
      <w:r w:rsidR="006B5C73">
        <w:rPr>
          <w:rFonts w:cs="Times New Roman"/>
        </w:rPr>
        <w:t xml:space="preserve">denklem editörlerinde </w:t>
      </w:r>
      <w:r w:rsidR="00442DA6">
        <w:rPr>
          <w:rFonts w:cs="Times New Roman"/>
        </w:rPr>
        <w:t xml:space="preserve">hazırlanmalı, kesinlikle resim formatında olmamalıdır. Ayrıca </w:t>
      </w:r>
      <w:r w:rsidR="006B5C73">
        <w:rPr>
          <w:rFonts w:cs="Times New Roman"/>
        </w:rPr>
        <w:t>denklem/eşitlikler 1 tab (</w:t>
      </w:r>
      <w:r w:rsidR="00D635C2">
        <w:rPr>
          <w:rFonts w:cs="Times New Roman"/>
        </w:rPr>
        <w:t>1,25</w:t>
      </w:r>
      <w:r w:rsidR="006B5C73">
        <w:rPr>
          <w:rFonts w:cs="Times New Roman"/>
        </w:rPr>
        <w:t xml:space="preserve"> cm) soldan boşluk ile yeni bir satırdan başlamalı ve denklem satırının sonunda</w:t>
      </w:r>
      <w:r w:rsidRPr="00303916">
        <w:rPr>
          <w:rFonts w:cs="Times New Roman"/>
        </w:rPr>
        <w:t xml:space="preserve"> sağ</w:t>
      </w:r>
      <w:r w:rsidR="006B5C73">
        <w:rPr>
          <w:rFonts w:cs="Times New Roman"/>
        </w:rPr>
        <w:t>a yaslı olacak şekilde</w:t>
      </w:r>
      <w:r w:rsidRPr="00303916">
        <w:rPr>
          <w:rFonts w:cs="Times New Roman"/>
        </w:rPr>
        <w:t xml:space="preserve"> </w:t>
      </w:r>
      <w:r w:rsidR="00B7707C">
        <w:rPr>
          <w:rFonts w:cs="Times New Roman"/>
        </w:rPr>
        <w:t xml:space="preserve">ana bölüm esas alınarak </w:t>
      </w:r>
      <w:r w:rsidRPr="00303916">
        <w:rPr>
          <w:rFonts w:cs="Times New Roman"/>
        </w:rPr>
        <w:t xml:space="preserve">numaralandırılmalıdır. </w:t>
      </w:r>
      <w:r w:rsidR="005F7FD0">
        <w:rPr>
          <w:rFonts w:cs="Times New Roman"/>
        </w:rPr>
        <w:t>Aşağıda örnek bir tezin 3</w:t>
      </w:r>
      <w:r w:rsidR="00E94B96">
        <w:rPr>
          <w:rFonts w:cs="Times New Roman"/>
        </w:rPr>
        <w:t xml:space="preserve">. bölümünde </w:t>
      </w:r>
      <w:r w:rsidR="005F7FD0">
        <w:rPr>
          <w:rFonts w:cs="Times New Roman"/>
        </w:rPr>
        <w:t>yer alan denklemler gösterilmiştir.</w:t>
      </w:r>
    </w:p>
    <w:p w14:paraId="325F690D" w14:textId="77777777" w:rsidR="004D2EC3" w:rsidRDefault="004D2EC3" w:rsidP="005F7FD0">
      <w:pPr>
        <w:rPr>
          <w:rFonts w:cs="Times New Roman"/>
        </w:rPr>
      </w:pPr>
    </w:p>
    <w:p w14:paraId="2AEBEB80" w14:textId="1507981E" w:rsidR="00931B87" w:rsidRDefault="004D2EC3" w:rsidP="001D59F6">
      <w:pPr>
        <w:pStyle w:val="MTDisplayEquation"/>
        <w:tabs>
          <w:tab w:val="clear" w:pos="8500"/>
          <w:tab w:val="right" w:pos="8787"/>
        </w:tabs>
      </w:pPr>
      <w:r w:rsidRPr="00690C51">
        <w:rPr>
          <w:position w:val="-24"/>
        </w:rPr>
        <w:object w:dxaOrig="1480" w:dyaOrig="620" w14:anchorId="696A37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1.5pt" o:ole="">
            <v:imagedata r:id="rId14" o:title=""/>
          </v:shape>
          <o:OLEObject Type="Embed" ProgID="Equation.DSMT4" ShapeID="_x0000_i1025" DrawAspect="Content" ObjectID="_1767596164" r:id="rId15"/>
        </w:object>
      </w:r>
      <w:r w:rsidR="00931B87">
        <w:t xml:space="preserve"> </w:t>
      </w:r>
      <w:r w:rsidR="00931B87">
        <w:tab/>
      </w:r>
      <w:r w:rsidR="00931B87">
        <w:tab/>
      </w:r>
      <w:r w:rsidR="00FB2894">
        <w:t xml:space="preserve"> </w:t>
      </w:r>
      <w:r w:rsidR="00933A58">
        <w:t>(3.</w:t>
      </w:r>
      <w:r w:rsidR="00FB2894">
        <w:t>1</w:t>
      </w:r>
      <w:r w:rsidR="00933A58">
        <w:t>)</w:t>
      </w:r>
    </w:p>
    <w:p w14:paraId="4108EABB" w14:textId="77777777" w:rsidR="00933A58" w:rsidRPr="00933A58" w:rsidRDefault="00933A58" w:rsidP="00933A58">
      <w:pPr>
        <w:spacing w:line="240" w:lineRule="auto"/>
      </w:pPr>
    </w:p>
    <w:p w14:paraId="4B839C46" w14:textId="03C9987E" w:rsidR="00933A58" w:rsidRDefault="004D2EC3" w:rsidP="001D59F6">
      <w:pPr>
        <w:pStyle w:val="MTDisplayEquation"/>
        <w:tabs>
          <w:tab w:val="clear" w:pos="8500"/>
          <w:tab w:val="right" w:pos="8787"/>
        </w:tabs>
      </w:pPr>
      <w:r w:rsidRPr="00933A58">
        <w:rPr>
          <w:position w:val="-30"/>
        </w:rPr>
        <w:object w:dxaOrig="2020" w:dyaOrig="720" w14:anchorId="13FF7DA3">
          <v:shape id="_x0000_i1026" type="#_x0000_t75" style="width:101.25pt;height:36.75pt" o:ole="">
            <v:imagedata r:id="rId16" o:title=""/>
          </v:shape>
          <o:OLEObject Type="Embed" ProgID="Equation.DSMT4" ShapeID="_x0000_i1026" DrawAspect="Content" ObjectID="_1767596165" r:id="rId17"/>
        </w:object>
      </w:r>
      <w:r w:rsidR="00933A58">
        <w:t xml:space="preserve"> </w:t>
      </w:r>
      <w:r w:rsidR="00933A58">
        <w:tab/>
      </w:r>
      <w:r w:rsidR="00933A58">
        <w:tab/>
        <w:t>(3.</w:t>
      </w:r>
      <w:r w:rsidR="00FB2894">
        <w:t>2</w:t>
      </w:r>
      <w:r w:rsidR="00933A58">
        <w:t>)</w:t>
      </w:r>
    </w:p>
    <w:p w14:paraId="0784FD8B" w14:textId="77777777" w:rsidR="00933A58" w:rsidRPr="00933A58" w:rsidRDefault="00933A58" w:rsidP="00933A58"/>
    <w:p w14:paraId="3F1AD222" w14:textId="07145DC4" w:rsidR="000720BA" w:rsidRDefault="00BC5D21" w:rsidP="000720BA">
      <w:r w:rsidRPr="008D52E1">
        <w:t>Ana bölümler daima yeni bir sayfadan başlamalıdır.</w:t>
      </w:r>
      <w:r>
        <w:t xml:space="preserve"> </w:t>
      </w:r>
      <w:r w:rsidRPr="008D52E1">
        <w:t>Tezlerde bölüm numarala</w:t>
      </w:r>
      <w:r w:rsidR="000720BA">
        <w:t>ndırm</w:t>
      </w:r>
      <w:r w:rsidRPr="008D52E1">
        <w:t>ası ''ondalık sistem'' ile yapılacak</w:t>
      </w:r>
      <w:r w:rsidR="007C640C">
        <w:t xml:space="preserve"> ve </w:t>
      </w:r>
      <w:r w:rsidRPr="008D52E1">
        <w:t xml:space="preserve">her rakamdan sonra nokta kullanılmalıdır. </w:t>
      </w:r>
      <w:r w:rsidR="00E8545A">
        <w:t>Dördüncü düzey</w:t>
      </w:r>
      <w:r w:rsidRPr="008D52E1">
        <w:t xml:space="preserve"> </w:t>
      </w:r>
      <w:r w:rsidR="00E8545A">
        <w:t>başlıklar</w:t>
      </w:r>
      <w:r w:rsidRPr="008D52E1">
        <w:t xml:space="preserve"> </w:t>
      </w:r>
      <w:r>
        <w:t>numarasız ve “</w:t>
      </w:r>
      <w:r w:rsidR="005F0D36">
        <w:t>İtalik</w:t>
      </w:r>
      <w:r>
        <w:t>” yazı karakteri ile verilmelidir.</w:t>
      </w:r>
    </w:p>
    <w:p w14:paraId="0460008E" w14:textId="0AEED388" w:rsidR="00BC5D21" w:rsidRDefault="000720BA" w:rsidP="000720BA">
      <w:r>
        <w:t>Başlık kullanım örnekleri aşağıda sunulmuştur.</w:t>
      </w:r>
    </w:p>
    <w:p w14:paraId="7201F72A" w14:textId="77777777" w:rsidR="00BC5D21" w:rsidRDefault="00BC5D21" w:rsidP="00BC5D21"/>
    <w:p w14:paraId="5073ED35" w14:textId="39E674E8" w:rsidR="00BC5D21" w:rsidRPr="00D0593E" w:rsidRDefault="00D0593E" w:rsidP="00D0593E">
      <w:pPr>
        <w:ind w:firstLine="0"/>
        <w:rPr>
          <w:b/>
          <w:bCs/>
        </w:rPr>
      </w:pPr>
      <w:r w:rsidRPr="00D0593E">
        <w:rPr>
          <w:b/>
          <w:bCs/>
        </w:rPr>
        <w:t>1.</w:t>
      </w:r>
      <w:r>
        <w:rPr>
          <w:b/>
          <w:bCs/>
        </w:rPr>
        <w:t xml:space="preserve"> GİRİŞ</w:t>
      </w:r>
    </w:p>
    <w:p w14:paraId="1F11181D" w14:textId="1689DCE0" w:rsidR="00BC5D21" w:rsidRPr="00153E4D" w:rsidRDefault="004E1C4E" w:rsidP="00153E4D">
      <w:pPr>
        <w:pStyle w:val="Balk2"/>
        <w:numPr>
          <w:ilvl w:val="1"/>
          <w:numId w:val="8"/>
        </w:numPr>
        <w:rPr>
          <w:bCs/>
        </w:rPr>
      </w:pPr>
      <w:r w:rsidRPr="00153E4D">
        <w:rPr>
          <w:bCs/>
        </w:rPr>
        <w:t>İnsansız Hava Araçları</w:t>
      </w:r>
    </w:p>
    <w:p w14:paraId="72F046CF" w14:textId="1ACE3982" w:rsidR="00E26FC8" w:rsidRPr="003E7FAF" w:rsidRDefault="003E7FAF" w:rsidP="003E7FAF">
      <w:pPr>
        <w:ind w:firstLine="0"/>
        <w:rPr>
          <w:b/>
          <w:bCs/>
        </w:rPr>
      </w:pPr>
      <w:r w:rsidRPr="003E7FAF">
        <w:rPr>
          <w:b/>
          <w:bCs/>
        </w:rPr>
        <w:t>1.</w:t>
      </w:r>
      <w:r>
        <w:rPr>
          <w:b/>
          <w:bCs/>
        </w:rPr>
        <w:t xml:space="preserve">1.1. </w:t>
      </w:r>
      <w:r w:rsidR="004E1C4E" w:rsidRPr="003E7FAF">
        <w:rPr>
          <w:b/>
          <w:bCs/>
        </w:rPr>
        <w:t>İHA Kavramı</w:t>
      </w:r>
    </w:p>
    <w:p w14:paraId="675E6D20" w14:textId="0506C9D1" w:rsidR="00E26FC8" w:rsidRDefault="003E7FAF" w:rsidP="00E26FC8">
      <w:pPr>
        <w:ind w:firstLine="0"/>
        <w:rPr>
          <w:b/>
          <w:bCs/>
        </w:rPr>
      </w:pPr>
      <w:r w:rsidRPr="003E7FAF">
        <w:rPr>
          <w:b/>
          <w:bCs/>
        </w:rPr>
        <w:t>1.1.2. İHA Tarihi</w:t>
      </w:r>
    </w:p>
    <w:p w14:paraId="70790754" w14:textId="32385A38" w:rsidR="000F48AD" w:rsidRDefault="000F48AD" w:rsidP="00E26FC8">
      <w:pPr>
        <w:ind w:firstLine="0"/>
        <w:rPr>
          <w:i/>
          <w:iCs/>
        </w:rPr>
      </w:pPr>
      <w:commentRangeStart w:id="44"/>
      <w:r w:rsidRPr="000F48AD">
        <w:rPr>
          <w:i/>
          <w:iCs/>
        </w:rPr>
        <w:t>Dünyadaki Gelişmeler</w:t>
      </w:r>
    </w:p>
    <w:p w14:paraId="36E9E89E" w14:textId="4A63B91E" w:rsidR="000F48AD" w:rsidRPr="000F48AD" w:rsidRDefault="000F48AD" w:rsidP="00E26FC8">
      <w:pPr>
        <w:ind w:firstLine="0"/>
        <w:rPr>
          <w:i/>
          <w:iCs/>
        </w:rPr>
      </w:pPr>
      <w:r>
        <w:rPr>
          <w:i/>
          <w:iCs/>
        </w:rPr>
        <w:t>Türkiye’deki Gelişmeler</w:t>
      </w:r>
      <w:commentRangeEnd w:id="44"/>
      <w:r>
        <w:rPr>
          <w:rStyle w:val="AklamaBavurusu"/>
        </w:rPr>
        <w:commentReference w:id="44"/>
      </w:r>
    </w:p>
    <w:p w14:paraId="6DD6CB5A" w14:textId="51172540" w:rsidR="00BC5D21" w:rsidRDefault="00E26FC8" w:rsidP="00E26FC8">
      <w:pPr>
        <w:ind w:firstLine="0"/>
      </w:pPr>
      <w:r w:rsidRPr="00E26FC8">
        <w:rPr>
          <w:b/>
          <w:bCs/>
        </w:rPr>
        <w:t>1.</w:t>
      </w:r>
      <w:r w:rsidR="003E7FAF">
        <w:rPr>
          <w:b/>
          <w:bCs/>
        </w:rPr>
        <w:t>2</w:t>
      </w:r>
      <w:r w:rsidRPr="00E26FC8">
        <w:rPr>
          <w:b/>
          <w:bCs/>
        </w:rPr>
        <w:t xml:space="preserve">. </w:t>
      </w:r>
      <w:r w:rsidR="000F48AD">
        <w:rPr>
          <w:b/>
          <w:bCs/>
        </w:rPr>
        <w:t>İHA’larda Güç Sistemleri</w:t>
      </w:r>
    </w:p>
    <w:p w14:paraId="265C3384" w14:textId="77777777" w:rsidR="00BC5D21" w:rsidRDefault="00BC5D21" w:rsidP="00BC5D21">
      <w:pPr>
        <w:rPr>
          <w:i/>
        </w:rPr>
      </w:pPr>
    </w:p>
    <w:p w14:paraId="08F9FC50" w14:textId="67C16EF0" w:rsidR="00E26FC8" w:rsidRDefault="00E26FC8">
      <w:pPr>
        <w:spacing w:after="160" w:line="259" w:lineRule="auto"/>
        <w:ind w:firstLine="0"/>
        <w:jc w:val="left"/>
        <w:rPr>
          <w:i/>
        </w:rPr>
      </w:pPr>
      <w:r>
        <w:rPr>
          <w:i/>
        </w:rPr>
        <w:br w:type="page"/>
      </w:r>
    </w:p>
    <w:p w14:paraId="2EDBB441" w14:textId="66FFDCF0" w:rsidR="006F05A8" w:rsidRDefault="00BC5D21" w:rsidP="00153E4D">
      <w:r w:rsidRPr="008D52E1">
        <w:lastRenderedPageBreak/>
        <w:t xml:space="preserve">Başlıklar tez içinde satır kenarından başlayacak şekilde ayarlanmalıdır. Ana bölüm başlıklarının tümü, alt başlıkların her kelimesinin ilk harfi büyük olacak şekilde yazılmalıdır. </w:t>
      </w:r>
      <w:r w:rsidR="005D20BC">
        <w:t>Ana bölüm başlıklarından sonra 1 satır boşluk bırakılmalı, diğer başlıklardan sonra boşluk bırakılmadan metne devam edilmelidir</w:t>
      </w:r>
      <w:r>
        <w:t>.</w:t>
      </w:r>
      <w:r w:rsidR="006F05A8">
        <w:t xml:space="preserve"> İçindekiler</w:t>
      </w:r>
      <w:r w:rsidR="0017263F">
        <w:t xml:space="preserve"> tablosu</w:t>
      </w:r>
      <w:r w:rsidR="00052F92">
        <w:t>nda</w:t>
      </w:r>
      <w:r w:rsidR="0017263F">
        <w:t xml:space="preserve"> Şekil 1.2’de gösterildiği gibi en fazla 3 (üç) düzey başlık </w:t>
      </w:r>
      <w:r w:rsidR="00052F92">
        <w:t>yer almalı, sayfa numaraları sağa yaslanmalıdır.</w:t>
      </w:r>
    </w:p>
    <w:p w14:paraId="27FB0304" w14:textId="4566FF9A" w:rsidR="00B33C78" w:rsidRDefault="00B33C78" w:rsidP="00153E4D">
      <w:pPr>
        <w:rPr>
          <w:noProof/>
        </w:rPr>
      </w:pPr>
    </w:p>
    <w:p w14:paraId="1B687DC1" w14:textId="0C488407" w:rsidR="006F05A8" w:rsidRDefault="006F05A8" w:rsidP="006F05A8">
      <w:pPr>
        <w:jc w:val="center"/>
      </w:pPr>
      <w:r>
        <w:rPr>
          <w:noProof/>
          <w:lang w:val="en-US"/>
        </w:rPr>
        <w:drawing>
          <wp:inline distT="0" distB="0" distL="0" distR="0" wp14:anchorId="54FDB212" wp14:editId="3E02AEA2">
            <wp:extent cx="4596998" cy="6480000"/>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96998" cy="6480000"/>
                    </a:xfrm>
                    <a:prstGeom prst="rect">
                      <a:avLst/>
                    </a:prstGeom>
                  </pic:spPr>
                </pic:pic>
              </a:graphicData>
            </a:graphic>
          </wp:inline>
        </w:drawing>
      </w:r>
    </w:p>
    <w:p w14:paraId="324DF2CB" w14:textId="0516934E" w:rsidR="0057016D" w:rsidRDefault="00B33C78" w:rsidP="00B33C78">
      <w:pPr>
        <w:pStyle w:val="ResimYazs"/>
        <w:jc w:val="center"/>
      </w:pPr>
      <w:r>
        <w:t>Şekil 1.</w:t>
      </w:r>
      <w:r w:rsidR="00C861B2">
        <w:t>2</w:t>
      </w:r>
      <w:r>
        <w:t xml:space="preserve">. </w:t>
      </w:r>
      <w:r w:rsidR="00C861B2">
        <w:t>İçindekiler tablosu örnek gösterimi</w:t>
      </w:r>
    </w:p>
    <w:p w14:paraId="162982A0" w14:textId="4A219745" w:rsidR="00BC5D21" w:rsidRDefault="00B33C78" w:rsidP="00052F92">
      <w:pPr>
        <w:pStyle w:val="Balk2"/>
      </w:pPr>
      <w:r>
        <w:br w:type="page"/>
      </w:r>
      <w:bookmarkStart w:id="45" w:name="_Toc98858737"/>
      <w:r w:rsidR="00BC5D21">
        <w:lastRenderedPageBreak/>
        <w:t>İçerik</w:t>
      </w:r>
      <w:bookmarkStart w:id="46" w:name="_Toc83289672"/>
      <w:bookmarkEnd w:id="45"/>
      <w:r w:rsidR="00BC5D21">
        <w:t xml:space="preserve"> </w:t>
      </w:r>
      <w:bookmarkEnd w:id="46"/>
    </w:p>
    <w:p w14:paraId="06C5FFC8" w14:textId="77777777" w:rsidR="00237CDC" w:rsidRDefault="00BC5D21" w:rsidP="00237CDC">
      <w:r w:rsidRPr="008D52E1">
        <w:t>Tez; kolay anlaşılır, yazım kurallarına uygun</w:t>
      </w:r>
      <w:r w:rsidR="000720BA">
        <w:t>,</w:t>
      </w:r>
      <w:r w:rsidRPr="008D52E1">
        <w:t xml:space="preserve"> bilimsel ve eğitim yapılan dille yazılmalıdır. Anlatım; üçüncü şahıs ağzından edilgen yapıda olmalı, kısa ve öz cümleler kullanılmalıdır.</w:t>
      </w:r>
      <w:r>
        <w:t xml:space="preserve"> </w:t>
      </w:r>
    </w:p>
    <w:p w14:paraId="7560978E" w14:textId="77777777" w:rsidR="0089475F" w:rsidRDefault="0089475F" w:rsidP="00237CDC"/>
    <w:p w14:paraId="5184EBDF" w14:textId="6F92FF7F" w:rsidR="00BC5D21" w:rsidRDefault="008906EA" w:rsidP="00237CDC">
      <w:r>
        <w:t>***</w:t>
      </w:r>
      <w:r w:rsidR="00237CDC">
        <w:t xml:space="preserve">Öğretim dili Türkçe olan lisansüstü programlarda danışmanın gerekçeli görüşü, Anabilim Dalı Kurul Kararı ve ilgili Enstitü Yönetim Kurulu'nun onayı ile tezler, </w:t>
      </w:r>
      <w:r w:rsidR="00237CDC" w:rsidRPr="00237CDC">
        <w:rPr>
          <w:b/>
          <w:u w:val="single"/>
        </w:rPr>
        <w:t>geniş bir Türkçe özet verilmek kaydıyla</w:t>
      </w:r>
      <w:r w:rsidR="00237CDC">
        <w:rPr>
          <w:b/>
          <w:u w:val="single"/>
        </w:rPr>
        <w:t xml:space="preserve"> (Genişletilmiş Özet)</w:t>
      </w:r>
      <w:r w:rsidR="00237CDC" w:rsidRPr="008D52E1">
        <w:t xml:space="preserve"> </w:t>
      </w:r>
      <w:r w:rsidR="00ED7F17" w:rsidRPr="00ED7F17">
        <w:rPr>
          <w:b/>
          <w:i/>
        </w:rPr>
        <w:t>İNGİLİZCE</w:t>
      </w:r>
      <w:r w:rsidR="00237CDC">
        <w:t xml:space="preserve"> dilinde</w:t>
      </w:r>
      <w:r w:rsidR="00BC5D21" w:rsidRPr="008D52E1">
        <w:t xml:space="preserve"> yazılabilir.</w:t>
      </w:r>
      <w:r>
        <w:t xml:space="preserve"> Genişletilmiş özet en az 3 sayfa en fazla 5 sayfa olacak şekilde Ti</w:t>
      </w:r>
      <w:r w:rsidR="00ED7F17">
        <w:t xml:space="preserve">mes New Roman, 11 pt yazılmalıdır. </w:t>
      </w:r>
      <w:r>
        <w:t xml:space="preserve"> </w:t>
      </w:r>
      <w:r w:rsidR="00ED7F17">
        <w:t xml:space="preserve">İngilizce ve Türkçe Özetlerden sonra, </w:t>
      </w:r>
      <w:r>
        <w:t>Teşekkür bölümünden önce verilmelidir.</w:t>
      </w:r>
    </w:p>
    <w:p w14:paraId="1BF8B168" w14:textId="53609A58" w:rsidR="0089475F" w:rsidRDefault="0089475F" w:rsidP="00237CDC"/>
    <w:p w14:paraId="7359A93E" w14:textId="706712A7" w:rsidR="00BC5D21" w:rsidRDefault="00BC5D21" w:rsidP="00BC5D21">
      <w:r w:rsidRPr="008D52E1">
        <w:t xml:space="preserve">Çizelgeler ve Şekiller; metinde ilk değinildiği sayfada veya bir sonraki sayfanın başında yer almalıdır. </w:t>
      </w:r>
      <w:r>
        <w:t>C</w:t>
      </w:r>
      <w:r w:rsidRPr="008D52E1">
        <w:t>ümle ortasına kon</w:t>
      </w:r>
      <w:r>
        <w:t>ul</w:t>
      </w:r>
      <w:r w:rsidRPr="008D52E1">
        <w:t xml:space="preserve">mamalı, cümle bölünmemelidir. Tez metni ile aralarında bir satır boşluğu bulunmalıdır. Bunların yerleştirilmelerinde sayfa kenarında bırakılması gerekli boşluklar kesinlikle aşılmamalıdır. Taşma durumunda olanlar ya küçültülmeli ya da </w:t>
      </w:r>
      <w:r w:rsidRPr="008D52E1">
        <w:rPr>
          <w:b/>
          <w:bCs/>
        </w:rPr>
        <w:t>Ek</w:t>
      </w:r>
      <w:r w:rsidRPr="008D52E1">
        <w:t>'te sunulmalıdır.</w:t>
      </w:r>
    </w:p>
    <w:p w14:paraId="28A3B32B" w14:textId="564396E2" w:rsidR="00EF6907" w:rsidRDefault="00EF6907" w:rsidP="00EF6907">
      <w:r w:rsidRPr="008D52E1">
        <w:t>Şekiller ve çizelge numaraları bulunduğu ana bölüme göre yapılarak (</w:t>
      </w:r>
      <w:r w:rsidRPr="00750779">
        <w:t>örn. Şekil 2.1., Çizelge 3.2. gibi</w:t>
      </w:r>
      <w:r w:rsidRPr="008D52E1">
        <w:t xml:space="preserve">), </w:t>
      </w:r>
      <w:r>
        <w:t>ş</w:t>
      </w:r>
      <w:r w:rsidRPr="008D52E1">
        <w:t xml:space="preserve">ekil açıklamaları şeklin alt tarafına yazılmalı, </w:t>
      </w:r>
      <w:r>
        <w:t>ç</w:t>
      </w:r>
      <w:r w:rsidRPr="008D52E1">
        <w:t>izelgede ise açıklamalar üst tarafa</w:t>
      </w:r>
      <w:r>
        <w:t xml:space="preserve"> sola yaslı</w:t>
      </w:r>
      <w:r w:rsidR="001E3890">
        <w:t xml:space="preserve"> Times New Roman 11 pt olacak</w:t>
      </w:r>
      <w:r>
        <w:t xml:space="preserve"> şekilde</w:t>
      </w:r>
      <w:r w:rsidRPr="008D52E1">
        <w:t xml:space="preserve"> yazılmalı</w:t>
      </w:r>
      <w:r w:rsidR="009D305D">
        <w:t xml:space="preserve"> ve çizelge </w:t>
      </w:r>
      <w:r w:rsidR="00511C23">
        <w:t>ile arasında boşluk olmamalıdır</w:t>
      </w:r>
      <w:r w:rsidRPr="008D52E1">
        <w:t xml:space="preserve">. Metin içindeki </w:t>
      </w:r>
      <w:r>
        <w:t>ş</w:t>
      </w:r>
      <w:r w:rsidRPr="008D52E1">
        <w:t>ekil</w:t>
      </w:r>
      <w:r w:rsidR="001E3890">
        <w:t>, çizelge</w:t>
      </w:r>
      <w:r w:rsidRPr="008D52E1">
        <w:t xml:space="preserve"> ve </w:t>
      </w:r>
      <w:r>
        <w:t>g</w:t>
      </w:r>
      <w:r w:rsidRPr="008D52E1">
        <w:t>rafiklerin içinde yer alan yazılar “</w:t>
      </w:r>
      <w:r w:rsidR="00E951C9" w:rsidRPr="00E951C9">
        <w:rPr>
          <w:i/>
          <w:iCs/>
        </w:rPr>
        <w:t>Times New Roman</w:t>
      </w:r>
      <w:r w:rsidRPr="008D52E1">
        <w:rPr>
          <w:i/>
          <w:iCs/>
        </w:rPr>
        <w:t>”</w:t>
      </w:r>
      <w:r w:rsidRPr="008D52E1">
        <w:t xml:space="preserve"> karakterinde ve 1</w:t>
      </w:r>
      <w:r w:rsidR="00E951C9">
        <w:t>1</w:t>
      </w:r>
      <w:r w:rsidRPr="008D52E1">
        <w:t xml:space="preserve"> punto ile yazılmalıdır.</w:t>
      </w:r>
      <w:r>
        <w:t xml:space="preserve"> </w:t>
      </w:r>
      <w:r w:rsidRPr="008D52E1">
        <w:t xml:space="preserve">Bir başlık altında çok sayıda grafik, çizelge gibi şekilsel kısımlar veya A4 boyutundan büyük olan şekiller varsa bunlar </w:t>
      </w:r>
      <w:r w:rsidRPr="008D52E1">
        <w:rPr>
          <w:b/>
          <w:bCs/>
        </w:rPr>
        <w:t>Ekler</w:t>
      </w:r>
      <w:r w:rsidRPr="008D52E1">
        <w:t xml:space="preserve"> kısmına konulmalıdır</w:t>
      </w:r>
      <w:r>
        <w:t xml:space="preserve">. Örnek </w:t>
      </w:r>
      <w:r w:rsidR="000720BA">
        <w:t>bir ç</w:t>
      </w:r>
      <w:r>
        <w:t>izelge aşağıda verilmiştir.</w:t>
      </w:r>
    </w:p>
    <w:p w14:paraId="2B1D3038" w14:textId="77777777" w:rsidR="00EF6907" w:rsidRDefault="00EF6907" w:rsidP="00EF6907">
      <w:pPr>
        <w:pStyle w:val="ResimYazs"/>
        <w:keepNext/>
      </w:pPr>
    </w:p>
    <w:p w14:paraId="19CFA5A5" w14:textId="1CA438FD" w:rsidR="00EF6907" w:rsidRPr="00CD02FC" w:rsidRDefault="00EF6907" w:rsidP="00EF6907">
      <w:pPr>
        <w:pStyle w:val="ResimYazs"/>
        <w:keepNext/>
        <w:rPr>
          <w:szCs w:val="22"/>
        </w:rPr>
      </w:pPr>
      <w:bookmarkStart w:id="47" w:name="_Toc89765906"/>
      <w:r w:rsidRPr="00B5077D">
        <w:rPr>
          <w:szCs w:val="22"/>
        </w:rPr>
        <w:t xml:space="preserve">Çizelge </w:t>
      </w:r>
      <w:r w:rsidR="00CB2B20">
        <w:rPr>
          <w:szCs w:val="22"/>
        </w:rPr>
        <w:t>1</w:t>
      </w:r>
      <w:r w:rsidRPr="00B5077D">
        <w:rPr>
          <w:szCs w:val="22"/>
        </w:rPr>
        <w:t>.</w:t>
      </w:r>
      <w:r w:rsidRPr="00B5077D">
        <w:rPr>
          <w:szCs w:val="22"/>
        </w:rPr>
        <w:fldChar w:fldCharType="begin"/>
      </w:r>
      <w:r w:rsidRPr="00B5077D">
        <w:rPr>
          <w:szCs w:val="22"/>
        </w:rPr>
        <w:instrText xml:space="preserve"> SEQ Çizelge \* ARABIC \s 1 </w:instrText>
      </w:r>
      <w:r w:rsidRPr="00B5077D">
        <w:rPr>
          <w:szCs w:val="22"/>
        </w:rPr>
        <w:fldChar w:fldCharType="separate"/>
      </w:r>
      <w:r w:rsidR="004D2EC3">
        <w:rPr>
          <w:noProof/>
          <w:szCs w:val="22"/>
        </w:rPr>
        <w:t>1</w:t>
      </w:r>
      <w:r w:rsidRPr="00B5077D">
        <w:rPr>
          <w:noProof/>
          <w:szCs w:val="22"/>
        </w:rPr>
        <w:fldChar w:fldCharType="end"/>
      </w:r>
      <w:r w:rsidR="00EF2F41">
        <w:rPr>
          <w:noProof/>
          <w:szCs w:val="22"/>
        </w:rPr>
        <w:t>.</w:t>
      </w:r>
      <w:r w:rsidRPr="00B5077D">
        <w:rPr>
          <w:szCs w:val="22"/>
        </w:rPr>
        <w:t xml:space="preserve"> Dünya bor rezervleri (Karaca,</w:t>
      </w:r>
      <w:r w:rsidR="00324C87">
        <w:rPr>
          <w:szCs w:val="22"/>
        </w:rPr>
        <w:t xml:space="preserve"> </w:t>
      </w:r>
      <w:r w:rsidRPr="00B5077D">
        <w:rPr>
          <w:szCs w:val="22"/>
        </w:rPr>
        <w:t>2008)</w:t>
      </w:r>
      <w:bookmarkEnd w:id="47"/>
    </w:p>
    <w:tbl>
      <w:tblPr>
        <w:tblStyle w:val="TabloKlavuzu"/>
        <w:tblW w:w="0" w:type="auto"/>
        <w:tblLook w:val="04A0" w:firstRow="1" w:lastRow="0" w:firstColumn="1" w:lastColumn="0" w:noHBand="0" w:noVBand="1"/>
      </w:tblPr>
      <w:tblGrid>
        <w:gridCol w:w="1416"/>
        <w:gridCol w:w="1550"/>
        <w:gridCol w:w="1485"/>
        <w:gridCol w:w="1642"/>
        <w:gridCol w:w="1267"/>
      </w:tblGrid>
      <w:tr w:rsidR="00EF6907" w:rsidRPr="00E951C9" w14:paraId="403EF707" w14:textId="77777777" w:rsidTr="00B5077D">
        <w:tc>
          <w:tcPr>
            <w:tcW w:w="1416" w:type="dxa"/>
            <w:shd w:val="clear" w:color="auto" w:fill="auto"/>
            <w:vAlign w:val="center"/>
          </w:tcPr>
          <w:p w14:paraId="4E12617D" w14:textId="77777777" w:rsidR="00EF6907" w:rsidRPr="00E951C9" w:rsidRDefault="00EF6907" w:rsidP="00E62451">
            <w:pPr>
              <w:spacing w:line="240" w:lineRule="auto"/>
              <w:ind w:firstLine="0"/>
              <w:jc w:val="left"/>
              <w:rPr>
                <w:rFonts w:cs="Times New Roman"/>
                <w:b/>
                <w:bCs/>
              </w:rPr>
            </w:pPr>
            <w:r w:rsidRPr="00E951C9">
              <w:rPr>
                <w:rFonts w:cs="Times New Roman"/>
                <w:b/>
                <w:bCs/>
              </w:rPr>
              <w:t>Ülke</w:t>
            </w:r>
          </w:p>
        </w:tc>
        <w:tc>
          <w:tcPr>
            <w:tcW w:w="1550" w:type="dxa"/>
            <w:shd w:val="clear" w:color="auto" w:fill="auto"/>
            <w:vAlign w:val="center"/>
          </w:tcPr>
          <w:p w14:paraId="3232DB3E" w14:textId="77777777" w:rsidR="00EF6907" w:rsidRPr="00E951C9" w:rsidRDefault="00EF6907" w:rsidP="00E62451">
            <w:pPr>
              <w:spacing w:line="240" w:lineRule="auto"/>
              <w:ind w:firstLine="0"/>
              <w:jc w:val="center"/>
              <w:rPr>
                <w:rFonts w:cs="Times New Roman"/>
                <w:b/>
                <w:bCs/>
              </w:rPr>
            </w:pPr>
            <w:r w:rsidRPr="00E951C9">
              <w:rPr>
                <w:rFonts w:cs="Times New Roman"/>
                <w:b/>
                <w:bCs/>
              </w:rPr>
              <w:t>Saptanan Rezerv (milyon ton)</w:t>
            </w:r>
          </w:p>
        </w:tc>
        <w:tc>
          <w:tcPr>
            <w:tcW w:w="1485" w:type="dxa"/>
            <w:shd w:val="clear" w:color="auto" w:fill="auto"/>
            <w:vAlign w:val="center"/>
          </w:tcPr>
          <w:p w14:paraId="6411A367" w14:textId="77777777" w:rsidR="00EF6907" w:rsidRPr="00E951C9" w:rsidRDefault="00EF6907" w:rsidP="00E62451">
            <w:pPr>
              <w:spacing w:line="240" w:lineRule="auto"/>
              <w:ind w:firstLine="0"/>
              <w:jc w:val="center"/>
              <w:rPr>
                <w:rFonts w:cs="Times New Roman"/>
                <w:b/>
                <w:bCs/>
              </w:rPr>
            </w:pPr>
            <w:r w:rsidRPr="00E951C9">
              <w:rPr>
                <w:rFonts w:cs="Times New Roman"/>
                <w:b/>
                <w:bCs/>
              </w:rPr>
              <w:t>Olası Rezerv</w:t>
            </w:r>
          </w:p>
          <w:p w14:paraId="13B68402" w14:textId="77777777" w:rsidR="00EF6907" w:rsidRPr="00E951C9" w:rsidRDefault="00EF6907" w:rsidP="00E62451">
            <w:pPr>
              <w:spacing w:line="240" w:lineRule="auto"/>
              <w:ind w:firstLine="0"/>
              <w:jc w:val="center"/>
              <w:rPr>
                <w:rFonts w:cs="Times New Roman"/>
                <w:b/>
                <w:bCs/>
              </w:rPr>
            </w:pPr>
            <w:r w:rsidRPr="00E951C9">
              <w:rPr>
                <w:rFonts w:cs="Times New Roman"/>
                <w:b/>
                <w:bCs/>
              </w:rPr>
              <w:t>(milyon ton)</w:t>
            </w:r>
          </w:p>
        </w:tc>
        <w:tc>
          <w:tcPr>
            <w:tcW w:w="1642" w:type="dxa"/>
            <w:shd w:val="clear" w:color="auto" w:fill="auto"/>
            <w:vAlign w:val="center"/>
          </w:tcPr>
          <w:p w14:paraId="5BF2EF2E" w14:textId="77777777" w:rsidR="00EF6907" w:rsidRPr="00E951C9" w:rsidRDefault="00EF6907" w:rsidP="00E62451">
            <w:pPr>
              <w:spacing w:line="240" w:lineRule="auto"/>
              <w:ind w:firstLine="0"/>
              <w:jc w:val="center"/>
              <w:rPr>
                <w:rFonts w:cs="Times New Roman"/>
                <w:b/>
                <w:bCs/>
              </w:rPr>
            </w:pPr>
            <w:r w:rsidRPr="00E951C9">
              <w:rPr>
                <w:rFonts w:cs="Times New Roman"/>
                <w:b/>
                <w:bCs/>
              </w:rPr>
              <w:t>Toplamdaki oran (%)</w:t>
            </w:r>
          </w:p>
        </w:tc>
        <w:tc>
          <w:tcPr>
            <w:tcW w:w="1267" w:type="dxa"/>
            <w:shd w:val="clear" w:color="auto" w:fill="auto"/>
            <w:vAlign w:val="center"/>
          </w:tcPr>
          <w:p w14:paraId="11CEA93B" w14:textId="77777777" w:rsidR="00EF6907" w:rsidRPr="00E951C9" w:rsidRDefault="00EF6907" w:rsidP="00E62451">
            <w:pPr>
              <w:spacing w:line="240" w:lineRule="auto"/>
              <w:ind w:firstLine="0"/>
              <w:jc w:val="center"/>
              <w:rPr>
                <w:rFonts w:cs="Times New Roman"/>
                <w:b/>
                <w:bCs/>
              </w:rPr>
            </w:pPr>
            <w:r w:rsidRPr="00E951C9">
              <w:rPr>
                <w:rFonts w:cs="Times New Roman"/>
                <w:b/>
                <w:bCs/>
              </w:rPr>
              <w:t>Yeterlilik (yıl)</w:t>
            </w:r>
          </w:p>
        </w:tc>
      </w:tr>
      <w:tr w:rsidR="00EF6907" w:rsidRPr="00E951C9" w14:paraId="11A614AD" w14:textId="77777777" w:rsidTr="00B5077D">
        <w:tc>
          <w:tcPr>
            <w:tcW w:w="1416" w:type="dxa"/>
            <w:shd w:val="clear" w:color="auto" w:fill="auto"/>
          </w:tcPr>
          <w:p w14:paraId="4A97A308" w14:textId="77777777" w:rsidR="00EF6907" w:rsidRPr="00E951C9" w:rsidRDefault="00EF6907" w:rsidP="00E62451">
            <w:pPr>
              <w:spacing w:line="240" w:lineRule="auto"/>
              <w:ind w:firstLine="0"/>
              <w:rPr>
                <w:rFonts w:cs="Times New Roman"/>
              </w:rPr>
            </w:pPr>
            <w:r w:rsidRPr="00E951C9">
              <w:rPr>
                <w:rFonts w:cs="Times New Roman"/>
              </w:rPr>
              <w:t>Türkiye</w:t>
            </w:r>
          </w:p>
        </w:tc>
        <w:tc>
          <w:tcPr>
            <w:tcW w:w="1550" w:type="dxa"/>
            <w:shd w:val="clear" w:color="auto" w:fill="auto"/>
            <w:vAlign w:val="center"/>
          </w:tcPr>
          <w:p w14:paraId="36563B6E" w14:textId="77777777" w:rsidR="00EF6907" w:rsidRPr="00E951C9" w:rsidRDefault="00EF6907" w:rsidP="00E62451">
            <w:pPr>
              <w:spacing w:line="240" w:lineRule="auto"/>
              <w:ind w:firstLine="0"/>
              <w:jc w:val="center"/>
              <w:rPr>
                <w:rFonts w:cs="Times New Roman"/>
              </w:rPr>
            </w:pPr>
            <w:r w:rsidRPr="00E951C9">
              <w:rPr>
                <w:rFonts w:cs="Times New Roman"/>
              </w:rPr>
              <w:t>224</w:t>
            </w:r>
          </w:p>
        </w:tc>
        <w:tc>
          <w:tcPr>
            <w:tcW w:w="1485" w:type="dxa"/>
            <w:shd w:val="clear" w:color="auto" w:fill="auto"/>
            <w:vAlign w:val="center"/>
          </w:tcPr>
          <w:p w14:paraId="2532B66A" w14:textId="77777777" w:rsidR="00EF6907" w:rsidRPr="00E951C9" w:rsidRDefault="00EF6907" w:rsidP="00E62451">
            <w:pPr>
              <w:spacing w:line="240" w:lineRule="auto"/>
              <w:ind w:firstLine="0"/>
              <w:jc w:val="center"/>
              <w:rPr>
                <w:rFonts w:cs="Times New Roman"/>
              </w:rPr>
            </w:pPr>
            <w:r w:rsidRPr="00E951C9">
              <w:rPr>
                <w:rFonts w:cs="Times New Roman"/>
              </w:rPr>
              <w:t>375</w:t>
            </w:r>
          </w:p>
        </w:tc>
        <w:tc>
          <w:tcPr>
            <w:tcW w:w="1642" w:type="dxa"/>
            <w:shd w:val="clear" w:color="auto" w:fill="auto"/>
            <w:vAlign w:val="center"/>
          </w:tcPr>
          <w:p w14:paraId="258CD6FA" w14:textId="77777777" w:rsidR="00EF6907" w:rsidRPr="00E951C9" w:rsidRDefault="00EF6907" w:rsidP="00E62451">
            <w:pPr>
              <w:spacing w:line="240" w:lineRule="auto"/>
              <w:ind w:firstLine="0"/>
              <w:jc w:val="center"/>
              <w:rPr>
                <w:rFonts w:cs="Times New Roman"/>
              </w:rPr>
            </w:pPr>
            <w:r w:rsidRPr="00E951C9">
              <w:rPr>
                <w:rFonts w:cs="Times New Roman"/>
              </w:rPr>
              <w:t>64</w:t>
            </w:r>
          </w:p>
        </w:tc>
        <w:tc>
          <w:tcPr>
            <w:tcW w:w="1267" w:type="dxa"/>
            <w:shd w:val="clear" w:color="auto" w:fill="auto"/>
            <w:vAlign w:val="center"/>
          </w:tcPr>
          <w:p w14:paraId="271FFFD3" w14:textId="77777777" w:rsidR="00EF6907" w:rsidRPr="00E951C9" w:rsidRDefault="00EF6907" w:rsidP="00E62451">
            <w:pPr>
              <w:spacing w:line="240" w:lineRule="auto"/>
              <w:ind w:firstLine="0"/>
              <w:jc w:val="center"/>
              <w:rPr>
                <w:rFonts w:cs="Times New Roman"/>
              </w:rPr>
            </w:pPr>
            <w:r w:rsidRPr="00E951C9">
              <w:rPr>
                <w:rFonts w:cs="Times New Roman"/>
              </w:rPr>
              <w:t>389</w:t>
            </w:r>
          </w:p>
        </w:tc>
      </w:tr>
      <w:tr w:rsidR="00EF6907" w:rsidRPr="00E951C9" w14:paraId="4B77C97F" w14:textId="77777777" w:rsidTr="00B5077D">
        <w:tc>
          <w:tcPr>
            <w:tcW w:w="1416" w:type="dxa"/>
            <w:shd w:val="clear" w:color="auto" w:fill="auto"/>
          </w:tcPr>
          <w:p w14:paraId="2B73EE37" w14:textId="77777777" w:rsidR="00EF6907" w:rsidRPr="00E951C9" w:rsidRDefault="00EF6907" w:rsidP="00E62451">
            <w:pPr>
              <w:spacing w:line="240" w:lineRule="auto"/>
              <w:ind w:firstLine="0"/>
              <w:rPr>
                <w:rFonts w:cs="Times New Roman"/>
              </w:rPr>
            </w:pPr>
            <w:r w:rsidRPr="00E951C9">
              <w:rPr>
                <w:rFonts w:cs="Times New Roman"/>
              </w:rPr>
              <w:t>ABD</w:t>
            </w:r>
          </w:p>
        </w:tc>
        <w:tc>
          <w:tcPr>
            <w:tcW w:w="1550" w:type="dxa"/>
            <w:shd w:val="clear" w:color="auto" w:fill="auto"/>
            <w:vAlign w:val="center"/>
          </w:tcPr>
          <w:p w14:paraId="198684C1" w14:textId="77777777" w:rsidR="00EF6907" w:rsidRPr="00E951C9" w:rsidRDefault="00EF6907" w:rsidP="00E62451">
            <w:pPr>
              <w:spacing w:line="240" w:lineRule="auto"/>
              <w:ind w:firstLine="0"/>
              <w:jc w:val="center"/>
              <w:rPr>
                <w:rFonts w:cs="Times New Roman"/>
              </w:rPr>
            </w:pPr>
            <w:r w:rsidRPr="00E951C9">
              <w:rPr>
                <w:rFonts w:cs="Times New Roman"/>
              </w:rPr>
              <w:t>40</w:t>
            </w:r>
          </w:p>
        </w:tc>
        <w:tc>
          <w:tcPr>
            <w:tcW w:w="1485" w:type="dxa"/>
            <w:shd w:val="clear" w:color="auto" w:fill="auto"/>
            <w:vAlign w:val="center"/>
          </w:tcPr>
          <w:p w14:paraId="589FB29C" w14:textId="77777777" w:rsidR="00EF6907" w:rsidRPr="00E951C9" w:rsidRDefault="00EF6907" w:rsidP="00E62451">
            <w:pPr>
              <w:spacing w:line="240" w:lineRule="auto"/>
              <w:ind w:firstLine="0"/>
              <w:jc w:val="center"/>
              <w:rPr>
                <w:rFonts w:cs="Times New Roman"/>
              </w:rPr>
            </w:pPr>
            <w:r w:rsidRPr="00E951C9">
              <w:rPr>
                <w:rFonts w:cs="Times New Roman"/>
              </w:rPr>
              <w:t>40</w:t>
            </w:r>
          </w:p>
        </w:tc>
        <w:tc>
          <w:tcPr>
            <w:tcW w:w="1642" w:type="dxa"/>
            <w:shd w:val="clear" w:color="auto" w:fill="auto"/>
            <w:vAlign w:val="center"/>
          </w:tcPr>
          <w:p w14:paraId="0193E3FE" w14:textId="77777777" w:rsidR="00EF6907" w:rsidRPr="00E951C9" w:rsidRDefault="00EF6907" w:rsidP="00E62451">
            <w:pPr>
              <w:spacing w:line="240" w:lineRule="auto"/>
              <w:ind w:firstLine="0"/>
              <w:jc w:val="center"/>
              <w:rPr>
                <w:rFonts w:cs="Times New Roman"/>
              </w:rPr>
            </w:pPr>
            <w:r w:rsidRPr="00E951C9">
              <w:rPr>
                <w:rFonts w:cs="Times New Roman"/>
              </w:rPr>
              <w:t>9</w:t>
            </w:r>
          </w:p>
        </w:tc>
        <w:tc>
          <w:tcPr>
            <w:tcW w:w="1267" w:type="dxa"/>
            <w:shd w:val="clear" w:color="auto" w:fill="auto"/>
            <w:vAlign w:val="center"/>
          </w:tcPr>
          <w:p w14:paraId="219E282B" w14:textId="77777777" w:rsidR="00EF6907" w:rsidRPr="00E951C9" w:rsidRDefault="00EF6907" w:rsidP="00E62451">
            <w:pPr>
              <w:spacing w:line="240" w:lineRule="auto"/>
              <w:ind w:firstLine="0"/>
              <w:jc w:val="center"/>
              <w:rPr>
                <w:rFonts w:cs="Times New Roman"/>
              </w:rPr>
            </w:pPr>
            <w:r w:rsidRPr="00E951C9">
              <w:rPr>
                <w:rFonts w:cs="Times New Roman"/>
              </w:rPr>
              <w:t>55</w:t>
            </w:r>
          </w:p>
        </w:tc>
      </w:tr>
      <w:tr w:rsidR="00EF6907" w:rsidRPr="00E951C9" w14:paraId="457E440D" w14:textId="77777777" w:rsidTr="00B5077D">
        <w:tc>
          <w:tcPr>
            <w:tcW w:w="1416" w:type="dxa"/>
            <w:shd w:val="clear" w:color="auto" w:fill="auto"/>
          </w:tcPr>
          <w:p w14:paraId="4D79E43E" w14:textId="77777777" w:rsidR="00EF6907" w:rsidRPr="00E951C9" w:rsidRDefault="00EF6907" w:rsidP="00E62451">
            <w:pPr>
              <w:spacing w:line="240" w:lineRule="auto"/>
              <w:ind w:firstLine="0"/>
              <w:rPr>
                <w:rFonts w:cs="Times New Roman"/>
              </w:rPr>
            </w:pPr>
            <w:r w:rsidRPr="00E951C9">
              <w:rPr>
                <w:rFonts w:cs="Times New Roman"/>
              </w:rPr>
              <w:t>Kazakistan</w:t>
            </w:r>
          </w:p>
        </w:tc>
        <w:tc>
          <w:tcPr>
            <w:tcW w:w="1550" w:type="dxa"/>
            <w:shd w:val="clear" w:color="auto" w:fill="auto"/>
            <w:vAlign w:val="center"/>
          </w:tcPr>
          <w:p w14:paraId="5835EB40" w14:textId="77777777" w:rsidR="00EF6907" w:rsidRPr="00E951C9" w:rsidRDefault="00EF6907" w:rsidP="00E62451">
            <w:pPr>
              <w:spacing w:line="240" w:lineRule="auto"/>
              <w:ind w:firstLine="0"/>
              <w:jc w:val="center"/>
              <w:rPr>
                <w:rFonts w:cs="Times New Roman"/>
              </w:rPr>
            </w:pPr>
            <w:r w:rsidRPr="00E951C9">
              <w:rPr>
                <w:rFonts w:cs="Times New Roman"/>
              </w:rPr>
              <w:t>14</w:t>
            </w:r>
          </w:p>
        </w:tc>
        <w:tc>
          <w:tcPr>
            <w:tcW w:w="1485" w:type="dxa"/>
            <w:shd w:val="clear" w:color="auto" w:fill="auto"/>
            <w:vAlign w:val="center"/>
          </w:tcPr>
          <w:p w14:paraId="278ED017" w14:textId="77777777" w:rsidR="00EF6907" w:rsidRPr="00E951C9" w:rsidRDefault="00EF6907" w:rsidP="00E62451">
            <w:pPr>
              <w:spacing w:line="240" w:lineRule="auto"/>
              <w:ind w:firstLine="0"/>
              <w:jc w:val="center"/>
              <w:rPr>
                <w:rFonts w:cs="Times New Roman"/>
              </w:rPr>
            </w:pPr>
            <w:r w:rsidRPr="00E951C9">
              <w:rPr>
                <w:rFonts w:cs="Times New Roman"/>
              </w:rPr>
              <w:t>1</w:t>
            </w:r>
          </w:p>
        </w:tc>
        <w:tc>
          <w:tcPr>
            <w:tcW w:w="1642" w:type="dxa"/>
            <w:shd w:val="clear" w:color="auto" w:fill="auto"/>
            <w:vAlign w:val="center"/>
          </w:tcPr>
          <w:p w14:paraId="2CD1D407" w14:textId="77777777" w:rsidR="00EF6907" w:rsidRPr="00E951C9" w:rsidRDefault="00EF6907" w:rsidP="00E62451">
            <w:pPr>
              <w:spacing w:line="240" w:lineRule="auto"/>
              <w:ind w:firstLine="0"/>
              <w:jc w:val="center"/>
              <w:rPr>
                <w:rFonts w:cs="Times New Roman"/>
              </w:rPr>
            </w:pPr>
            <w:r w:rsidRPr="00E951C9">
              <w:rPr>
                <w:rFonts w:cs="Times New Roman"/>
              </w:rPr>
              <w:t>2</w:t>
            </w:r>
          </w:p>
        </w:tc>
        <w:tc>
          <w:tcPr>
            <w:tcW w:w="1267" w:type="dxa"/>
            <w:shd w:val="clear" w:color="auto" w:fill="auto"/>
            <w:vAlign w:val="center"/>
          </w:tcPr>
          <w:p w14:paraId="08BFE9F0" w14:textId="77777777" w:rsidR="00EF6907" w:rsidRPr="00E951C9" w:rsidRDefault="00EF6907" w:rsidP="00E62451">
            <w:pPr>
              <w:spacing w:line="240" w:lineRule="auto"/>
              <w:ind w:firstLine="0"/>
              <w:jc w:val="center"/>
              <w:rPr>
                <w:rFonts w:cs="Times New Roman"/>
              </w:rPr>
            </w:pPr>
            <w:r w:rsidRPr="00E951C9">
              <w:rPr>
                <w:rFonts w:cs="Times New Roman"/>
              </w:rPr>
              <w:t>10</w:t>
            </w:r>
          </w:p>
        </w:tc>
      </w:tr>
      <w:tr w:rsidR="00EF6907" w:rsidRPr="00E951C9" w14:paraId="6BA4AEE8" w14:textId="77777777" w:rsidTr="00B5077D">
        <w:tc>
          <w:tcPr>
            <w:tcW w:w="1416" w:type="dxa"/>
            <w:shd w:val="clear" w:color="auto" w:fill="auto"/>
          </w:tcPr>
          <w:p w14:paraId="1805727A" w14:textId="77777777" w:rsidR="00EF6907" w:rsidRPr="00E951C9" w:rsidRDefault="00EF6907" w:rsidP="00E62451">
            <w:pPr>
              <w:spacing w:line="240" w:lineRule="auto"/>
              <w:ind w:firstLine="0"/>
              <w:rPr>
                <w:rFonts w:cs="Times New Roman"/>
              </w:rPr>
            </w:pPr>
            <w:r w:rsidRPr="00E951C9">
              <w:rPr>
                <w:rFonts w:cs="Times New Roman"/>
              </w:rPr>
              <w:t>Rusya</w:t>
            </w:r>
          </w:p>
        </w:tc>
        <w:tc>
          <w:tcPr>
            <w:tcW w:w="1550" w:type="dxa"/>
            <w:shd w:val="clear" w:color="auto" w:fill="auto"/>
            <w:vAlign w:val="center"/>
          </w:tcPr>
          <w:p w14:paraId="24057E4D" w14:textId="77777777" w:rsidR="00EF6907" w:rsidRPr="00E951C9" w:rsidRDefault="00EF6907" w:rsidP="00E62451">
            <w:pPr>
              <w:spacing w:line="240" w:lineRule="auto"/>
              <w:ind w:firstLine="0"/>
              <w:jc w:val="center"/>
              <w:rPr>
                <w:rFonts w:cs="Times New Roman"/>
              </w:rPr>
            </w:pPr>
            <w:r w:rsidRPr="00E951C9">
              <w:rPr>
                <w:rFonts w:cs="Times New Roman"/>
              </w:rPr>
              <w:t>40</w:t>
            </w:r>
          </w:p>
        </w:tc>
        <w:tc>
          <w:tcPr>
            <w:tcW w:w="1485" w:type="dxa"/>
            <w:shd w:val="clear" w:color="auto" w:fill="auto"/>
            <w:vAlign w:val="center"/>
          </w:tcPr>
          <w:p w14:paraId="01CB0A7F" w14:textId="77777777" w:rsidR="00EF6907" w:rsidRPr="00E951C9" w:rsidRDefault="00EF6907" w:rsidP="00E62451">
            <w:pPr>
              <w:spacing w:line="240" w:lineRule="auto"/>
              <w:ind w:firstLine="0"/>
              <w:jc w:val="center"/>
              <w:rPr>
                <w:rFonts w:cs="Times New Roman"/>
              </w:rPr>
            </w:pPr>
            <w:r w:rsidRPr="00E951C9">
              <w:rPr>
                <w:rFonts w:cs="Times New Roman"/>
              </w:rPr>
              <w:t>60</w:t>
            </w:r>
          </w:p>
        </w:tc>
        <w:tc>
          <w:tcPr>
            <w:tcW w:w="1642" w:type="dxa"/>
            <w:shd w:val="clear" w:color="auto" w:fill="auto"/>
            <w:vAlign w:val="center"/>
          </w:tcPr>
          <w:p w14:paraId="655E584A" w14:textId="77777777" w:rsidR="00EF6907" w:rsidRPr="00E951C9" w:rsidRDefault="00EF6907" w:rsidP="00E62451">
            <w:pPr>
              <w:spacing w:line="240" w:lineRule="auto"/>
              <w:ind w:firstLine="0"/>
              <w:jc w:val="center"/>
              <w:rPr>
                <w:rFonts w:cs="Times New Roman"/>
              </w:rPr>
            </w:pPr>
            <w:r w:rsidRPr="00E951C9">
              <w:rPr>
                <w:rFonts w:cs="Times New Roman"/>
              </w:rPr>
              <w:t>11</w:t>
            </w:r>
          </w:p>
        </w:tc>
        <w:tc>
          <w:tcPr>
            <w:tcW w:w="1267" w:type="dxa"/>
            <w:shd w:val="clear" w:color="auto" w:fill="auto"/>
            <w:vAlign w:val="center"/>
          </w:tcPr>
          <w:p w14:paraId="6F6E0AE4" w14:textId="77777777" w:rsidR="00EF6907" w:rsidRPr="00E951C9" w:rsidRDefault="00EF6907" w:rsidP="00E62451">
            <w:pPr>
              <w:spacing w:line="240" w:lineRule="auto"/>
              <w:ind w:firstLine="0"/>
              <w:jc w:val="center"/>
              <w:rPr>
                <w:rFonts w:cs="Times New Roman"/>
              </w:rPr>
            </w:pPr>
            <w:r w:rsidRPr="00E951C9">
              <w:rPr>
                <w:rFonts w:cs="Times New Roman"/>
              </w:rPr>
              <w:t>69</w:t>
            </w:r>
          </w:p>
        </w:tc>
      </w:tr>
      <w:tr w:rsidR="00EF6907" w:rsidRPr="00E951C9" w14:paraId="031AEA37" w14:textId="77777777" w:rsidTr="00B5077D">
        <w:tc>
          <w:tcPr>
            <w:tcW w:w="1416" w:type="dxa"/>
            <w:shd w:val="clear" w:color="auto" w:fill="auto"/>
          </w:tcPr>
          <w:p w14:paraId="27D6F1A5" w14:textId="77777777" w:rsidR="00EF6907" w:rsidRPr="00E951C9" w:rsidRDefault="00EF6907" w:rsidP="00E62451">
            <w:pPr>
              <w:spacing w:line="240" w:lineRule="auto"/>
              <w:ind w:firstLine="0"/>
              <w:rPr>
                <w:rFonts w:cs="Times New Roman"/>
              </w:rPr>
            </w:pPr>
            <w:r w:rsidRPr="00E951C9">
              <w:rPr>
                <w:rFonts w:cs="Times New Roman"/>
              </w:rPr>
              <w:t>Çin</w:t>
            </w:r>
          </w:p>
        </w:tc>
        <w:tc>
          <w:tcPr>
            <w:tcW w:w="1550" w:type="dxa"/>
            <w:shd w:val="clear" w:color="auto" w:fill="auto"/>
            <w:vAlign w:val="center"/>
          </w:tcPr>
          <w:p w14:paraId="7C01080D" w14:textId="77777777" w:rsidR="00EF6907" w:rsidRPr="00E951C9" w:rsidRDefault="00EF6907" w:rsidP="00E62451">
            <w:pPr>
              <w:spacing w:line="240" w:lineRule="auto"/>
              <w:ind w:firstLine="0"/>
              <w:jc w:val="center"/>
              <w:rPr>
                <w:rFonts w:cs="Times New Roman"/>
              </w:rPr>
            </w:pPr>
            <w:r w:rsidRPr="00E951C9">
              <w:rPr>
                <w:rFonts w:cs="Times New Roman"/>
              </w:rPr>
              <w:t>27</w:t>
            </w:r>
          </w:p>
        </w:tc>
        <w:tc>
          <w:tcPr>
            <w:tcW w:w="1485" w:type="dxa"/>
            <w:shd w:val="clear" w:color="auto" w:fill="auto"/>
            <w:vAlign w:val="center"/>
          </w:tcPr>
          <w:p w14:paraId="4E9ED501" w14:textId="77777777" w:rsidR="00EF6907" w:rsidRPr="00E951C9" w:rsidRDefault="00EF6907" w:rsidP="00E62451">
            <w:pPr>
              <w:spacing w:line="240" w:lineRule="auto"/>
              <w:ind w:firstLine="0"/>
              <w:jc w:val="center"/>
              <w:rPr>
                <w:rFonts w:cs="Times New Roman"/>
              </w:rPr>
            </w:pPr>
            <w:r w:rsidRPr="00E951C9">
              <w:rPr>
                <w:rFonts w:cs="Times New Roman"/>
              </w:rPr>
              <w:t>9</w:t>
            </w:r>
          </w:p>
        </w:tc>
        <w:tc>
          <w:tcPr>
            <w:tcW w:w="1642" w:type="dxa"/>
            <w:shd w:val="clear" w:color="auto" w:fill="auto"/>
            <w:vAlign w:val="center"/>
          </w:tcPr>
          <w:p w14:paraId="3E5E71FD" w14:textId="77777777" w:rsidR="00EF6907" w:rsidRPr="00E951C9" w:rsidRDefault="00EF6907" w:rsidP="00E62451">
            <w:pPr>
              <w:spacing w:line="240" w:lineRule="auto"/>
              <w:ind w:firstLine="0"/>
              <w:jc w:val="center"/>
              <w:rPr>
                <w:rFonts w:cs="Times New Roman"/>
              </w:rPr>
            </w:pPr>
            <w:r w:rsidRPr="00E951C9">
              <w:rPr>
                <w:rFonts w:cs="Times New Roman"/>
              </w:rPr>
              <w:t>4</w:t>
            </w:r>
          </w:p>
        </w:tc>
        <w:tc>
          <w:tcPr>
            <w:tcW w:w="1267" w:type="dxa"/>
            <w:shd w:val="clear" w:color="auto" w:fill="auto"/>
            <w:vAlign w:val="center"/>
          </w:tcPr>
          <w:p w14:paraId="4847BC98" w14:textId="77777777" w:rsidR="00EF6907" w:rsidRPr="00E951C9" w:rsidRDefault="00EF6907" w:rsidP="00E62451">
            <w:pPr>
              <w:spacing w:line="240" w:lineRule="auto"/>
              <w:ind w:firstLine="0"/>
              <w:jc w:val="center"/>
              <w:rPr>
                <w:rFonts w:cs="Times New Roman"/>
              </w:rPr>
            </w:pPr>
            <w:r w:rsidRPr="00E951C9">
              <w:rPr>
                <w:rFonts w:cs="Times New Roman"/>
              </w:rPr>
              <w:t>25</w:t>
            </w:r>
          </w:p>
        </w:tc>
      </w:tr>
      <w:tr w:rsidR="00EF6907" w:rsidRPr="00E951C9" w14:paraId="149170FC" w14:textId="77777777" w:rsidTr="00B5077D">
        <w:tc>
          <w:tcPr>
            <w:tcW w:w="1416" w:type="dxa"/>
            <w:shd w:val="clear" w:color="auto" w:fill="auto"/>
          </w:tcPr>
          <w:p w14:paraId="3A97EF09" w14:textId="77777777" w:rsidR="00EF6907" w:rsidRPr="00E951C9" w:rsidRDefault="00EF6907" w:rsidP="00E62451">
            <w:pPr>
              <w:spacing w:line="240" w:lineRule="auto"/>
              <w:ind w:firstLine="0"/>
              <w:rPr>
                <w:rFonts w:cs="Times New Roman"/>
              </w:rPr>
            </w:pPr>
            <w:r w:rsidRPr="00E951C9">
              <w:rPr>
                <w:rFonts w:cs="Times New Roman"/>
              </w:rPr>
              <w:t>Diğer</w:t>
            </w:r>
          </w:p>
        </w:tc>
        <w:tc>
          <w:tcPr>
            <w:tcW w:w="1550" w:type="dxa"/>
            <w:shd w:val="clear" w:color="auto" w:fill="auto"/>
            <w:vAlign w:val="center"/>
          </w:tcPr>
          <w:p w14:paraId="71BA08CE" w14:textId="77777777" w:rsidR="00EF6907" w:rsidRPr="00E951C9" w:rsidRDefault="00EF6907" w:rsidP="00E62451">
            <w:pPr>
              <w:spacing w:line="240" w:lineRule="auto"/>
              <w:ind w:firstLine="0"/>
              <w:jc w:val="center"/>
              <w:rPr>
                <w:rFonts w:cs="Times New Roman"/>
              </w:rPr>
            </w:pPr>
            <w:r w:rsidRPr="00E951C9">
              <w:rPr>
                <w:rFonts w:cs="Times New Roman"/>
              </w:rPr>
              <w:t>18</w:t>
            </w:r>
          </w:p>
        </w:tc>
        <w:tc>
          <w:tcPr>
            <w:tcW w:w="1485" w:type="dxa"/>
            <w:shd w:val="clear" w:color="auto" w:fill="auto"/>
            <w:vAlign w:val="center"/>
          </w:tcPr>
          <w:p w14:paraId="08F0C432" w14:textId="77777777" w:rsidR="00EF6907" w:rsidRPr="00E951C9" w:rsidRDefault="00EF6907" w:rsidP="00E62451">
            <w:pPr>
              <w:spacing w:line="240" w:lineRule="auto"/>
              <w:ind w:firstLine="0"/>
              <w:jc w:val="center"/>
              <w:rPr>
                <w:rFonts w:cs="Times New Roman"/>
              </w:rPr>
            </w:pPr>
            <w:r w:rsidRPr="00E951C9">
              <w:rPr>
                <w:rFonts w:cs="Times New Roman"/>
              </w:rPr>
              <w:t>73</w:t>
            </w:r>
          </w:p>
        </w:tc>
        <w:tc>
          <w:tcPr>
            <w:tcW w:w="1642" w:type="dxa"/>
            <w:shd w:val="clear" w:color="auto" w:fill="auto"/>
            <w:vAlign w:val="center"/>
          </w:tcPr>
          <w:p w14:paraId="17A3614C" w14:textId="77777777" w:rsidR="00EF6907" w:rsidRPr="00E951C9" w:rsidRDefault="00EF6907" w:rsidP="00E62451">
            <w:pPr>
              <w:spacing w:line="240" w:lineRule="auto"/>
              <w:ind w:firstLine="0"/>
              <w:jc w:val="center"/>
              <w:rPr>
                <w:rFonts w:cs="Times New Roman"/>
              </w:rPr>
            </w:pPr>
            <w:r w:rsidRPr="00E951C9">
              <w:rPr>
                <w:rFonts w:cs="Times New Roman"/>
              </w:rPr>
              <w:t>10</w:t>
            </w:r>
          </w:p>
        </w:tc>
        <w:tc>
          <w:tcPr>
            <w:tcW w:w="1267" w:type="dxa"/>
            <w:shd w:val="clear" w:color="auto" w:fill="auto"/>
            <w:vAlign w:val="center"/>
          </w:tcPr>
          <w:p w14:paraId="71D85DC0" w14:textId="77777777" w:rsidR="00EF6907" w:rsidRPr="00E951C9" w:rsidRDefault="00EF6907" w:rsidP="00E62451">
            <w:pPr>
              <w:spacing w:line="240" w:lineRule="auto"/>
              <w:ind w:firstLine="0"/>
              <w:jc w:val="center"/>
              <w:rPr>
                <w:rFonts w:cs="Times New Roman"/>
              </w:rPr>
            </w:pPr>
            <w:r w:rsidRPr="00E951C9">
              <w:rPr>
                <w:rFonts w:cs="Times New Roman"/>
              </w:rPr>
              <w:t>62</w:t>
            </w:r>
          </w:p>
        </w:tc>
      </w:tr>
    </w:tbl>
    <w:p w14:paraId="26F029AC" w14:textId="77777777" w:rsidR="00EF6907" w:rsidRDefault="00EF6907" w:rsidP="00EF6907"/>
    <w:p w14:paraId="10B15A10" w14:textId="3594C256" w:rsidR="00EF6907" w:rsidRDefault="00EF6907" w:rsidP="00EF6907">
      <w:r w:rsidRPr="008D52E1">
        <w:t>Tezde kullanılan Şekiller ve Çizelgelerin alıntı yapıldığı kaynak kesinlikle açıklanmalı ve kaynak bildirimine göre belirtilmelidir. Açıklama sonuna nokta konulmamalıdır.</w:t>
      </w:r>
      <w:r>
        <w:t xml:space="preserve"> Ayrıca t</w:t>
      </w:r>
      <w:r w:rsidRPr="008D52E1">
        <w:t>ez yazımında "Uluslararası Birimler Sistemi'ne (SI)" uyulmalıdır.</w:t>
      </w:r>
    </w:p>
    <w:p w14:paraId="1EEE4333" w14:textId="61B4796B" w:rsidR="00EF6907" w:rsidRDefault="00EF6907" w:rsidP="00EF6907">
      <w:r>
        <w:t>Tez, Şekil 1.</w:t>
      </w:r>
      <w:r w:rsidR="00880697">
        <w:t>3</w:t>
      </w:r>
      <w:r>
        <w:t>’</w:t>
      </w:r>
      <w:r w:rsidR="00880697">
        <w:t>t</w:t>
      </w:r>
      <w:r>
        <w:t>e verilen tez yazım planı örneği ışığında giriş ve sonuç arasında konu bütünlüğüne bağlı kalmak koşuluyla oluşturulur.</w:t>
      </w:r>
    </w:p>
    <w:p w14:paraId="51C8C9B0" w14:textId="77777777" w:rsidR="00EF6907" w:rsidRDefault="00EF6907" w:rsidP="00EF6907"/>
    <w:p w14:paraId="2CCBFC88" w14:textId="77777777" w:rsidR="00EF6907" w:rsidRDefault="00EF6907" w:rsidP="00BC5D21"/>
    <w:p w14:paraId="1AA1ED51" w14:textId="77777777" w:rsidR="00BC5D21" w:rsidRDefault="00407FE6" w:rsidP="006B1D02">
      <w:pPr>
        <w:keepNext/>
        <w:ind w:firstLine="0"/>
        <w:jc w:val="center"/>
      </w:pPr>
      <w:r>
        <w:rPr>
          <w:noProof/>
          <w:lang w:val="en-US"/>
        </w:rPr>
        <w:lastRenderedPageBreak/>
        <w:drawing>
          <wp:inline distT="0" distB="0" distL="0" distR="0" wp14:anchorId="1F5A29FD" wp14:editId="37022AD0">
            <wp:extent cx="2183582" cy="7560000"/>
            <wp:effectExtent l="0" t="0" r="7620" b="317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83582" cy="7560000"/>
                    </a:xfrm>
                    <a:prstGeom prst="rect">
                      <a:avLst/>
                    </a:prstGeom>
                    <a:noFill/>
                    <a:ln>
                      <a:noFill/>
                    </a:ln>
                  </pic:spPr>
                </pic:pic>
              </a:graphicData>
            </a:graphic>
          </wp:inline>
        </w:drawing>
      </w:r>
    </w:p>
    <w:p w14:paraId="0E47B834" w14:textId="6057DCE7" w:rsidR="00C55BFF" w:rsidRDefault="00BC5D21" w:rsidP="00CB4BF6">
      <w:pPr>
        <w:pStyle w:val="ResimYazs"/>
        <w:jc w:val="center"/>
      </w:pPr>
      <w:bookmarkStart w:id="48" w:name="_Toc89765899"/>
      <w:r>
        <w:t xml:space="preserve">Şekil </w:t>
      </w:r>
      <w:r w:rsidR="00407FE6">
        <w:t>1</w:t>
      </w:r>
      <w:r w:rsidR="008A5BE6">
        <w:t>.</w:t>
      </w:r>
      <w:r w:rsidR="00C861B2">
        <w:t>3</w:t>
      </w:r>
      <w:r w:rsidR="00D62F96">
        <w:rPr>
          <w:noProof/>
        </w:rPr>
        <w:t>.</w:t>
      </w:r>
      <w:r>
        <w:t xml:space="preserve"> Tez Yazım Planı</w:t>
      </w:r>
      <w:bookmarkEnd w:id="48"/>
    </w:p>
    <w:p w14:paraId="670743E1" w14:textId="5037449D" w:rsidR="00CB4BF6" w:rsidRDefault="00CB4BF6">
      <w:pPr>
        <w:spacing w:after="160" w:line="259" w:lineRule="auto"/>
        <w:ind w:firstLine="0"/>
        <w:jc w:val="left"/>
      </w:pPr>
      <w:r>
        <w:br w:type="page"/>
      </w:r>
    </w:p>
    <w:p w14:paraId="0A8DF8E7" w14:textId="67C1BF26" w:rsidR="00BC5D21" w:rsidRDefault="00BC5D21" w:rsidP="00BC5D21">
      <w:pPr>
        <w:pStyle w:val="Balk1"/>
      </w:pPr>
      <w:bookmarkStart w:id="49" w:name="_Toc83289673"/>
      <w:bookmarkStart w:id="50" w:name="_Toc98858738"/>
      <w:r>
        <w:lastRenderedPageBreak/>
        <w:t>KAYNAK GÖSTERİMİ</w:t>
      </w:r>
      <w:bookmarkEnd w:id="49"/>
      <w:bookmarkEnd w:id="50"/>
    </w:p>
    <w:p w14:paraId="03926E31" w14:textId="77777777" w:rsidR="00BC5D21" w:rsidRDefault="00BC5D21" w:rsidP="00BC5D21"/>
    <w:p w14:paraId="239A1117" w14:textId="77777777" w:rsidR="00BC5D21" w:rsidRDefault="00BC5D21" w:rsidP="00BC5D21">
      <w:r>
        <w:t>Bu bölümde Türkçe yazılan tezlerde kullanılan referansların metin içerisinde ve kaynakça kısmında nasıl gösterileceği anlatılmıştır.</w:t>
      </w:r>
    </w:p>
    <w:p w14:paraId="688E572D" w14:textId="77777777" w:rsidR="00BC5D21" w:rsidRDefault="00BC5D21" w:rsidP="00BC5D21"/>
    <w:p w14:paraId="37B33F8D" w14:textId="5185ECCD" w:rsidR="00BC5D21" w:rsidRDefault="00BC5D21" w:rsidP="00BC5D21">
      <w:pPr>
        <w:pStyle w:val="Balk2"/>
      </w:pPr>
      <w:bookmarkStart w:id="51" w:name="_Toc83289674"/>
      <w:bookmarkStart w:id="52" w:name="_Toc98858739"/>
      <w:r>
        <w:t>Tez İçerisinde Kaynak Gösterme</w:t>
      </w:r>
      <w:bookmarkEnd w:id="51"/>
      <w:bookmarkEnd w:id="52"/>
    </w:p>
    <w:p w14:paraId="1D5198B3" w14:textId="6E30D516" w:rsidR="00880697" w:rsidRDefault="00880697" w:rsidP="00880697">
      <w:r w:rsidRPr="00880697">
        <w:t>Tez içinde kaynak gösterimi yazar ve yazarların soyadı ve yıl şeklinde yapılmalıdır. Soyadların baş harfi büyük olmalı</w:t>
      </w:r>
      <w:r w:rsidR="0087555B">
        <w:t>, parantez içerisinde gösterilecek kaynaklarda yıldan önce virgül kullanılmalıdır</w:t>
      </w:r>
      <w:r w:rsidRPr="00880697">
        <w:t>.</w:t>
      </w:r>
      <w:r w:rsidR="0087555B">
        <w:t xml:space="preserve"> </w:t>
      </w:r>
      <w:r w:rsidRPr="00880697">
        <w:t xml:space="preserve"> Üç veya daha fazla yazarın olduğu kaynaklar için eserin başlıca yazarının soyadının ardından “</w:t>
      </w:r>
      <w:r w:rsidRPr="00880697">
        <w:rPr>
          <w:b/>
          <w:bCs/>
        </w:rPr>
        <w:t>ve ark</w:t>
      </w:r>
      <w:r w:rsidRPr="00880697">
        <w:t>” ifadesine yer verilmelidir. Arka arkaya birkaç yazara ait eser göstermek gerekirse tarihlerden sonra noktalı virgül olmalıdır.</w:t>
      </w:r>
    </w:p>
    <w:p w14:paraId="534E3D78" w14:textId="5DA6853E" w:rsidR="009362BE" w:rsidRDefault="009362BE" w:rsidP="009362BE">
      <w:r w:rsidRPr="00211D62">
        <w:rPr>
          <w:b/>
          <w:bCs/>
        </w:rPr>
        <w:t>Not:</w:t>
      </w:r>
      <w:r>
        <w:t xml:space="preserve"> İngilizce yazılan tezlerde iki yazarlı referanslar için “ve” yerinde “</w:t>
      </w:r>
      <w:r w:rsidRPr="00EF6907">
        <w:rPr>
          <w:lang w:val="en-US"/>
        </w:rPr>
        <w:t>and</w:t>
      </w:r>
      <w:r>
        <w:t>”, ikiden fazla yazar bulunan kaynaklar için ise “</w:t>
      </w:r>
      <w:r w:rsidRPr="006A4B65">
        <w:rPr>
          <w:b/>
          <w:bCs/>
        </w:rPr>
        <w:t>ve ark.</w:t>
      </w:r>
      <w:r>
        <w:t>” yerine “</w:t>
      </w:r>
      <w:r w:rsidRPr="006A4B65">
        <w:rPr>
          <w:b/>
          <w:bCs/>
        </w:rPr>
        <w:t>et al.</w:t>
      </w:r>
      <w:r>
        <w:t>” ifadesi kullanılmalıdır.</w:t>
      </w:r>
    </w:p>
    <w:p w14:paraId="5E5BD5BB" w14:textId="77777777" w:rsidR="00880697" w:rsidRPr="00880697" w:rsidRDefault="00880697" w:rsidP="00880697">
      <w:r w:rsidRPr="00880697">
        <w:t>Aşağıda bazı örnekler verilmiştir.</w:t>
      </w:r>
    </w:p>
    <w:p w14:paraId="04234473" w14:textId="5AB7D748" w:rsidR="00880697" w:rsidRPr="00880697" w:rsidRDefault="00697247" w:rsidP="00880697">
      <w:pPr>
        <w:widowControl w:val="0"/>
        <w:numPr>
          <w:ilvl w:val="0"/>
          <w:numId w:val="2"/>
        </w:numPr>
        <w:autoSpaceDE w:val="0"/>
        <w:autoSpaceDN w:val="0"/>
        <w:adjustRightInd w:val="0"/>
      </w:pPr>
      <w:r>
        <w:t>B</w:t>
      </w:r>
      <w:r w:rsidRPr="00697247">
        <w:t xml:space="preserve">u çalışmada dizel yakıtı, biyodizel ve bunların bütanol ile karışımlarının yakıt özellikleri, motor performansı ve emisyon karakteristikleri değerlendirilmiştir </w:t>
      </w:r>
      <w:r w:rsidR="00880697" w:rsidRPr="00880697">
        <w:rPr>
          <w:b/>
          <w:bCs/>
        </w:rPr>
        <w:fldChar w:fldCharType="begin" w:fldLock="1"/>
      </w:r>
      <w:r w:rsidR="00880697" w:rsidRPr="00880697">
        <w:rPr>
          <w:b/>
          <w:bCs/>
        </w:rPr>
        <w:instrText>ADDIN CSL_CITATION {"citationItems":[{"id":"ITEM-1","itemData":{"DOI":"10.1016/S1364-0321(99)00011-8","ISBN":"9663860294","ISSN":"13640321","abstract":"Achieving solutions to environmental problems that we face today requires long-term potential actions for sustainable development. In this regard, renewable energy resources appear to be the one of the most efficient and effective solutions. That is why there is an intimate connection between renewable energy and sustainable development. Anticipated patterns of future energy use and consequent environmental impacts (focussing on acid precipitation, stratospheric ozone depletion and the greenhouse effect) are comprehensively discussed in this paper. Also, potential solutions to current environmental problems are identified along with renewable energy technologies. The relations between renewable energy and sustainable development are described with practical cases, and an illustrative example is presented. Throughout the paper several issues relating to renewable energy, environment and sustainable development are examined from both current and future perspectives. It is believed that the conclusions and recommendations drawn in the present study will be useful to energy scientists and engineers and policy makers.","author":[{"dropping-particle":"","family":"Dincer","given":"Ibrahim","non-dropping-particle":"","parse-names":false,"suffix":""}],"container-title":"Renewable &amp; sustainable energy reviews","id":"ITEM-1","issue":"2","issued":{"date-parts":[["2000"]]},"page":"157-175","title":"Renewable energy and sustainable development: A crucial review","type":"article-journal","volume":"4"},"uris":["http://www.mendeley.com/documents/?uuid=8a09b0c5-7cb6-4660-a703-41a0d77a95f2"]}],"mendeley":{"formattedCitation":"(Dincer, 2000)","plainTextFormattedCitation":"(Dincer, 2000)","previouslyFormattedCitation":"(Dincer, 2000)"},"properties":{"noteIndex":0},"schema":"https://github.com/citation-style-language/schema/raw/master/csl-citation.json"}</w:instrText>
      </w:r>
      <w:r w:rsidR="00880697" w:rsidRPr="00880697">
        <w:rPr>
          <w:b/>
          <w:bCs/>
        </w:rPr>
        <w:fldChar w:fldCharType="separate"/>
      </w:r>
      <w:r w:rsidR="00880697" w:rsidRPr="00880697">
        <w:rPr>
          <w:b/>
          <w:bCs/>
        </w:rPr>
        <w:t>(</w:t>
      </w:r>
      <w:r>
        <w:rPr>
          <w:b/>
          <w:bCs/>
        </w:rPr>
        <w:t>Akar</w:t>
      </w:r>
      <w:r w:rsidR="00880697" w:rsidRPr="00880697">
        <w:rPr>
          <w:b/>
          <w:bCs/>
        </w:rPr>
        <w:t>, 20</w:t>
      </w:r>
      <w:r>
        <w:rPr>
          <w:b/>
          <w:bCs/>
        </w:rPr>
        <w:t>16</w:t>
      </w:r>
      <w:r w:rsidR="00880697" w:rsidRPr="00880697">
        <w:rPr>
          <w:b/>
          <w:bCs/>
        </w:rPr>
        <w:t>)</w:t>
      </w:r>
      <w:r w:rsidR="00880697" w:rsidRPr="00880697">
        <w:fldChar w:fldCharType="end"/>
      </w:r>
      <w:r w:rsidR="00880697" w:rsidRPr="00880697">
        <w:rPr>
          <w:b/>
          <w:bCs/>
        </w:rPr>
        <w:t>.</w:t>
      </w:r>
    </w:p>
    <w:p w14:paraId="58059743" w14:textId="77777777" w:rsidR="00880697" w:rsidRPr="00880697" w:rsidRDefault="00880697" w:rsidP="00880697">
      <w:pPr>
        <w:widowControl w:val="0"/>
        <w:numPr>
          <w:ilvl w:val="0"/>
          <w:numId w:val="2"/>
        </w:numPr>
        <w:autoSpaceDE w:val="0"/>
        <w:autoSpaceDN w:val="0"/>
        <w:adjustRightInd w:val="0"/>
      </w:pPr>
      <w:r w:rsidRPr="00880697">
        <w:t xml:space="preserve">Diğer bir çalışmada mini İHA'lar için yeni bir GYS ünitesine sahip bir hibrit itki sistemi tasarlanmıştır </w:t>
      </w:r>
      <w:r w:rsidRPr="00880697">
        <w:rPr>
          <w:b/>
          <w:bCs/>
        </w:rPr>
        <w:fldChar w:fldCharType="begin" w:fldLock="1"/>
      </w:r>
      <w:r w:rsidRPr="00880697">
        <w:rPr>
          <w:b/>
          <w:bCs/>
        </w:rPr>
        <w:instrText>ADDIN CSL_CITATION {"citationItems":[{"id":"ITEM-1","itemData":{"DOI":"10.1108/AEAT-08-2020-0180","ISSN":"17488842","abstract":"Purpose: The endurance of small unmanned air vehicles (UAVs) is directly associated with the energy density of the propulsion system used. As the batteries commonly used in small UAVs have a relatively low energy density, they are not sufficient for long-term endurance tasks. The purpose of this paper is to offer a solution to increase the endurance of a concept small UAV with combination of different power sources. The design, construction and ground tests of fuel cell-powered hybrid propulsion systems are presented in this paper. Design/methodology/approach: The power requirements of a concept UAV were calculated according to aerodynamic calculations and then, hybrid propulsion system sources are determined. The hybrid system consists of a 100 W scale proton-exchange membrane (PEM) type fuel cell stack, lithium-polymer battery, solar cells and power management system (PMS). Subsequently, this hybrid power system was integrated with the new design of PMS and then series of ground tests were carried out. Findings: This experimental study proved that it is theoretically possible to obtain an endurance of around 3 h for concept UAV with the proposed hybrid system. Practical implications: The research study shows that fuel cell-based hybrid propulsion system with the proposed PMS can be widely used to obtain extended endurance in small UAVs. Originality/value: A hybrid propulsion system with a novel PMS unit is proposed for small UAVs and the ground tests were implemented.","author":[{"dropping-particle":"","family":"Keiyinci","given":"Sinan","non-dropping-particle":"","parse-names":false,"suffix":""},{"dropping-particle":"","family":"Aydin","given":"Kadir","non-dropping-particle":"","parse-names":false,"suffix":""}],"container-title":"Aircraft Engineering and Aerospace Technology","id":"ITEM-1","issue":"5","issued":{"date-parts":[["2021"]]},"page":"783-793","title":"Ground simulation of fuel cell/battery hybrid propulsion system for small unmanned air vehicles","type":"article-journal","volume":"93"},"uris":["http://www.mendeley.com/documents/?uuid=f1513f48-e170-4fb1-80ee-8fae11cd4320"]}],"mendeley":{"formattedCitation":"(Keiyinci ve Aydin, 2021)","plainTextFormattedCitation":"(Keiyinci ve Aydin, 2021)","previouslyFormattedCitation":"(Keiyinci ve Aydin, 2021)"},"properties":{"noteIndex":0},"schema":"https://github.com/citation-style-language/schema/raw/master/csl-citation.json"}</w:instrText>
      </w:r>
      <w:r w:rsidRPr="00880697">
        <w:rPr>
          <w:b/>
          <w:bCs/>
        </w:rPr>
        <w:fldChar w:fldCharType="separate"/>
      </w:r>
      <w:r w:rsidRPr="00880697">
        <w:rPr>
          <w:b/>
          <w:bCs/>
        </w:rPr>
        <w:t>(Keiyinci ve Aydin, 2021)</w:t>
      </w:r>
      <w:r w:rsidRPr="00880697">
        <w:fldChar w:fldCharType="end"/>
      </w:r>
      <w:r w:rsidRPr="00880697">
        <w:t>.</w:t>
      </w:r>
    </w:p>
    <w:p w14:paraId="6988DAFA" w14:textId="4DB1C435" w:rsidR="00880697" w:rsidRPr="00880697" w:rsidRDefault="00D737F0" w:rsidP="00880697">
      <w:pPr>
        <w:widowControl w:val="0"/>
        <w:numPr>
          <w:ilvl w:val="0"/>
          <w:numId w:val="2"/>
        </w:numPr>
        <w:autoSpaceDE w:val="0"/>
        <w:autoSpaceDN w:val="0"/>
        <w:adjustRightInd w:val="0"/>
        <w:rPr>
          <w:noProof/>
        </w:rPr>
      </w:pPr>
      <w:r w:rsidRPr="00D737F0">
        <w:t xml:space="preserve">Fosil yakıt </w:t>
      </w:r>
      <w:r>
        <w:t>kullanımı ile ortaya çıkan</w:t>
      </w:r>
      <w:r w:rsidRPr="00D737F0">
        <w:t xml:space="preserve"> kirletici emisyonlar ve iklim değişikliği, son yıllarda insanın karşı karşıya olduğu endişeler</w:t>
      </w:r>
      <w:r>
        <w:t>in başında gelmektedir</w:t>
      </w:r>
      <w:r w:rsidRPr="00D737F0">
        <w:t xml:space="preserve"> </w:t>
      </w:r>
      <w:r w:rsidR="00880697" w:rsidRPr="00880697">
        <w:rPr>
          <w:b/>
          <w:bCs/>
          <w:noProof/>
        </w:rPr>
        <w:fldChar w:fldCharType="begin" w:fldLock="1"/>
      </w:r>
      <w:r w:rsidR="00D84843">
        <w:rPr>
          <w:b/>
          <w:bCs/>
          <w:noProof/>
        </w:rPr>
        <w:instrText>ADDIN CSL_CITATION {"citationItems":[{"id":"ITEM-1","itemData":{"DOI":"10.1080/15567036.2010.503229","ISSN":"15567036","abstract":"This article is a literature review on biodiesel fuel specifications. Various methods were also studied by researchers in the production of biodiesel. The study is focused on the fuel specifications of alkali catalyst transesterified biodiesels from different raw materials, and it is based on the reports of more than 60 scientists who published their results previously. Studies are continuing to find out the best quality esters under different transesterification circumstances. Changing the production conditions makes the fuel specification results variable. While production, performance, and emission study reviews are available in the literature, there is no review on biodiesel fuel specifications based on detailed raw materials. It is thought that a literature review on fuel specifications will make a contribution to the literature on alkali-transesterified biodiesel fuels of different raw materials. Fuel specifications that are commonly concluded, such as density, viscosity, cetane number, cold flow properties, flash point, and calorific value, were examined and reviewed from published articles. It is also found that more than 85% of published papers don't include extensive fuel quality reports according to ASTM 6751 and EN 14214. © 2013 Copyright Taylor and Francis Group, LLC.","author":[{"dropping-particle":"","family":"Ozcanli","given":"M.","non-dropping-particle":"","parse-names":false,"suffix":""},{"dropping-particle":"","family":"Gungor","given":"C.","non-dropping-particle":"","parse-names":false,"suffix":""},{"dropping-particle":"","family":"Aydin","given":"K.","non-dropping-particle":"","parse-names":false,"suffix":""}],"container-title":"Energy Sources, Part A: Recovery, Utilization and Environmental Effects","id":"ITEM-1","issue":"7","issued":{"date-parts":[["2013"]]},"page":"635-647","title":"Biodiesel fuel specifications: A review","type":"article-journal","volume":"35"},"uris":["http://www.mendeley.com/documents/?uuid=44d3d9a4-5d12-4b75-8dbc-3a2a0573de24"]}],"mendeley":{"formattedCitation":"(Ozcanli ve ark., 2013)","manualFormatting":"(Nayak ve ark., 2022; Hoang ve Pham, 2021)","plainTextFormattedCitation":"(Ozcanli ve ark., 2013)","previouslyFormattedCitation":"(Ozcanli ve ark., 2013)"},"properties":{"noteIndex":0},"schema":"https://github.com/citation-style-language/schema/raw/master/csl-citation.json"}</w:instrText>
      </w:r>
      <w:r w:rsidR="00880697" w:rsidRPr="00880697">
        <w:rPr>
          <w:b/>
          <w:bCs/>
          <w:noProof/>
        </w:rPr>
        <w:fldChar w:fldCharType="separate"/>
      </w:r>
      <w:r w:rsidR="00880697" w:rsidRPr="00880697">
        <w:rPr>
          <w:b/>
          <w:bCs/>
          <w:noProof/>
        </w:rPr>
        <w:t>(</w:t>
      </w:r>
      <w:r>
        <w:rPr>
          <w:b/>
          <w:bCs/>
          <w:noProof/>
        </w:rPr>
        <w:t>Nayak</w:t>
      </w:r>
      <w:r w:rsidR="00880697" w:rsidRPr="00880697">
        <w:rPr>
          <w:b/>
          <w:bCs/>
          <w:noProof/>
        </w:rPr>
        <w:t xml:space="preserve"> ve ark., 20</w:t>
      </w:r>
      <w:r>
        <w:rPr>
          <w:b/>
          <w:bCs/>
          <w:noProof/>
        </w:rPr>
        <w:t>22</w:t>
      </w:r>
      <w:r w:rsidR="00D1244F">
        <w:rPr>
          <w:b/>
          <w:bCs/>
          <w:noProof/>
        </w:rPr>
        <w:t xml:space="preserve">; Hoang </w:t>
      </w:r>
      <w:r w:rsidR="0033383F">
        <w:rPr>
          <w:b/>
          <w:bCs/>
          <w:noProof/>
        </w:rPr>
        <w:t>ve</w:t>
      </w:r>
      <w:r w:rsidR="00D1244F">
        <w:rPr>
          <w:b/>
          <w:bCs/>
          <w:noProof/>
        </w:rPr>
        <w:t xml:space="preserve"> Pham</w:t>
      </w:r>
      <w:r w:rsidR="00EC612C">
        <w:rPr>
          <w:b/>
          <w:bCs/>
          <w:noProof/>
        </w:rPr>
        <w:t>,</w:t>
      </w:r>
      <w:r w:rsidR="00D1244F">
        <w:rPr>
          <w:b/>
          <w:bCs/>
          <w:noProof/>
        </w:rPr>
        <w:t xml:space="preserve"> 2021</w:t>
      </w:r>
      <w:r w:rsidR="00880697" w:rsidRPr="00880697">
        <w:rPr>
          <w:b/>
          <w:bCs/>
          <w:noProof/>
        </w:rPr>
        <w:t>)</w:t>
      </w:r>
      <w:r w:rsidR="00880697" w:rsidRPr="00880697">
        <w:rPr>
          <w:noProof/>
        </w:rPr>
        <w:fldChar w:fldCharType="end"/>
      </w:r>
      <w:r w:rsidR="00D1244F">
        <w:rPr>
          <w:noProof/>
        </w:rPr>
        <w:t>.</w:t>
      </w:r>
    </w:p>
    <w:p w14:paraId="42458967" w14:textId="27C00A50" w:rsidR="00880697" w:rsidRPr="00880697" w:rsidRDefault="00880697" w:rsidP="00880697">
      <w:pPr>
        <w:widowControl w:val="0"/>
        <w:numPr>
          <w:ilvl w:val="0"/>
          <w:numId w:val="2"/>
        </w:numPr>
        <w:autoSpaceDE w:val="0"/>
        <w:autoSpaceDN w:val="0"/>
        <w:adjustRightInd w:val="0"/>
        <w:rPr>
          <w:b/>
          <w:bCs/>
        </w:rPr>
      </w:pPr>
      <w:r w:rsidRPr="00880697">
        <w:rPr>
          <w:b/>
          <w:bCs/>
        </w:rPr>
        <w:t xml:space="preserve">Muradov (2017) </w:t>
      </w:r>
      <w:r w:rsidRPr="00880697">
        <w:t>çalışmasında</w:t>
      </w:r>
      <w:r w:rsidRPr="00880697">
        <w:rPr>
          <w:b/>
          <w:bCs/>
        </w:rPr>
        <w:t xml:space="preserve"> </w:t>
      </w:r>
      <w:r w:rsidRPr="00880697">
        <w:t>fosil yakıt bazlı hidrojen üretim tesislerinden kaynaklanan CO</w:t>
      </w:r>
      <w:r w:rsidRPr="00880697">
        <w:rPr>
          <w:vertAlign w:val="subscript"/>
        </w:rPr>
        <w:t>2</w:t>
      </w:r>
      <w:r w:rsidRPr="00880697">
        <w:t xml:space="preserve"> emisyonlarının miktarını büyük ölçüde azaltmak için mevcut ve gelişmekte olan teknolojik seçeneklerin ve çözümlerin mevcut durumunu analiz etmiştir.</w:t>
      </w:r>
    </w:p>
    <w:p w14:paraId="00B5136E" w14:textId="77777777" w:rsidR="00880697" w:rsidRPr="00880697" w:rsidRDefault="00880697" w:rsidP="00880697">
      <w:pPr>
        <w:widowControl w:val="0"/>
        <w:numPr>
          <w:ilvl w:val="0"/>
          <w:numId w:val="2"/>
        </w:numPr>
        <w:autoSpaceDE w:val="0"/>
        <w:autoSpaceDN w:val="0"/>
        <w:adjustRightInd w:val="0"/>
        <w:rPr>
          <w:b/>
          <w:bCs/>
        </w:rPr>
      </w:pPr>
      <w:r w:rsidRPr="00880697">
        <w:rPr>
          <w:b/>
          <w:bCs/>
        </w:rPr>
        <w:t xml:space="preserve">Voitic ve Hacker (2016) </w:t>
      </w:r>
      <w:r w:rsidRPr="00880697">
        <w:t>kimyasal döngü teknolojisi ile hidrojen üretimine ilişkin literatür taraması gerçekleştirmişlerdir.</w:t>
      </w:r>
    </w:p>
    <w:p w14:paraId="3DB722BA" w14:textId="0293F286" w:rsidR="00880697" w:rsidRPr="00880697" w:rsidRDefault="00880697" w:rsidP="00880697">
      <w:pPr>
        <w:widowControl w:val="0"/>
        <w:numPr>
          <w:ilvl w:val="0"/>
          <w:numId w:val="2"/>
        </w:numPr>
        <w:autoSpaceDE w:val="0"/>
        <w:autoSpaceDN w:val="0"/>
        <w:adjustRightInd w:val="0"/>
      </w:pPr>
      <w:r w:rsidRPr="00880697">
        <w:rPr>
          <w:b/>
          <w:bCs/>
        </w:rPr>
        <w:t xml:space="preserve">Bilgili ve ark (2018) </w:t>
      </w:r>
      <w:r w:rsidRPr="00880697">
        <w:t>hidroelektrik tesislerinin hem dünya çapında hem de Türkiye özelinde gelişimi ve ayrıca küresel kurulu hidroelektrik kapasitesinin 2007'den 2016'ya kadar olan sürecini gözden geçirmişlerdir.</w:t>
      </w:r>
    </w:p>
    <w:p w14:paraId="20EF9EBB" w14:textId="77777777" w:rsidR="00697247" w:rsidRDefault="00880697" w:rsidP="00697247">
      <w:r w:rsidRPr="00880697">
        <w:t>Bir yazarın aynı yıl içinde birden fazla yayını varsa bu durumda yılın yanına aşağıda belirtildiği gibi küçük harf kullanılmalıdır.</w:t>
      </w:r>
    </w:p>
    <w:p w14:paraId="016DCEA6" w14:textId="12956B5C" w:rsidR="00D1244F" w:rsidRDefault="00880697" w:rsidP="00D1244F">
      <w:pPr>
        <w:pStyle w:val="ListeParagraf"/>
        <w:widowControl w:val="0"/>
        <w:numPr>
          <w:ilvl w:val="0"/>
          <w:numId w:val="10"/>
        </w:numPr>
        <w:autoSpaceDE w:val="0"/>
        <w:autoSpaceDN w:val="0"/>
        <w:adjustRightInd w:val="0"/>
      </w:pPr>
      <w:r w:rsidRPr="00880697">
        <w:t xml:space="preserve">Günümüzde hidrojenin %95’i fosil yakıt kaynaklı üretilmektedir </w:t>
      </w:r>
      <w:r w:rsidRPr="00697247">
        <w:rPr>
          <w:b/>
          <w:bCs/>
        </w:rPr>
        <w:t xml:space="preserve">(Keiyinci, 2021a; Keiyinci, 2021b). </w:t>
      </w:r>
      <w:r w:rsidRPr="00880697">
        <w:t xml:space="preserve">Yenilenebilir enerji kaynaklarından hidrojen üretimine ilişkin çalışmalar sürmektedir </w:t>
      </w:r>
      <w:r w:rsidRPr="00697247">
        <w:rPr>
          <w:b/>
          <w:bCs/>
        </w:rPr>
        <w:t>(Keiyinci, 2021c)</w:t>
      </w:r>
      <w:r w:rsidRPr="00880697">
        <w:t>.</w:t>
      </w:r>
    </w:p>
    <w:p w14:paraId="048F9009" w14:textId="1B407215" w:rsidR="00880697" w:rsidRPr="00880697" w:rsidRDefault="00D1244F" w:rsidP="00D1244F">
      <w:pPr>
        <w:spacing w:after="160" w:line="259" w:lineRule="auto"/>
        <w:ind w:firstLine="0"/>
        <w:jc w:val="left"/>
      </w:pPr>
      <w:r>
        <w:br w:type="page"/>
      </w:r>
    </w:p>
    <w:p w14:paraId="020B6B6D" w14:textId="0B8D49BC" w:rsidR="00BC5D21" w:rsidRDefault="00BC5D21" w:rsidP="00A466FC">
      <w:pPr>
        <w:pStyle w:val="Balk2"/>
      </w:pPr>
      <w:bookmarkStart w:id="53" w:name="_Toc83289675"/>
      <w:bookmarkStart w:id="54" w:name="_Toc98858740"/>
      <w:r>
        <w:lastRenderedPageBreak/>
        <w:t xml:space="preserve">Kaynakça </w:t>
      </w:r>
      <w:r w:rsidRPr="00A466FC">
        <w:t>Gösterimi</w:t>
      </w:r>
      <w:bookmarkEnd w:id="53"/>
      <w:bookmarkEnd w:id="54"/>
    </w:p>
    <w:p w14:paraId="238B6435" w14:textId="58527D27" w:rsidR="00D1244F" w:rsidRDefault="00D1244F" w:rsidP="00D1244F">
      <w:pPr>
        <w:rPr>
          <w:rFonts w:asciiTheme="majorBidi" w:hAnsiTheme="majorBidi" w:cstheme="majorBidi"/>
          <w:szCs w:val="24"/>
        </w:rPr>
      </w:pPr>
      <w:r>
        <w:rPr>
          <w:noProof/>
        </w:rPr>
        <w:t xml:space="preserve">Kaynaklar kullanılan referanslardaki başlıca yazarın soyadına göre </w:t>
      </w:r>
      <w:r w:rsidRPr="00D83A69">
        <w:rPr>
          <w:b/>
          <w:bCs/>
          <w:noProof/>
        </w:rPr>
        <w:t>alfabetik</w:t>
      </w:r>
      <w:r>
        <w:rPr>
          <w:noProof/>
        </w:rPr>
        <w:t xml:space="preserve"> sırayla yazılmalıdır. Birinci satır normal (girinti olmadan), alt satırlar ise </w:t>
      </w:r>
      <w:r w:rsidR="001E1979">
        <w:rPr>
          <w:noProof/>
        </w:rPr>
        <w:t xml:space="preserve">0,85 cm </w:t>
      </w:r>
      <w:r>
        <w:rPr>
          <w:noProof/>
        </w:rPr>
        <w:t xml:space="preserve">boşluktan sonra başlamalıdır. </w:t>
      </w:r>
      <w:r w:rsidRPr="001145D6">
        <w:rPr>
          <w:rFonts w:asciiTheme="majorBidi" w:hAnsiTheme="majorBidi" w:cstheme="majorBidi"/>
          <w:noProof/>
          <w:szCs w:val="24"/>
        </w:rPr>
        <w:t>Aynı yazar(lar)ın farklı yıllardaki yayınları, tarih sırasına göre verilmelidir. Aynı yazar(lar)ın aynı yıldaki yayınları, yayın yılının hemen arkasında a, b, c..... şeklinde belirtilerek verilmelidir</w:t>
      </w:r>
      <w:r w:rsidRPr="001145D6">
        <w:rPr>
          <w:rFonts w:asciiTheme="majorBidi" w:hAnsiTheme="majorBidi" w:cstheme="majorBidi"/>
          <w:szCs w:val="24"/>
        </w:rPr>
        <w:t>.</w:t>
      </w:r>
    </w:p>
    <w:p w14:paraId="3D366086" w14:textId="68A0A198" w:rsidR="009362BE" w:rsidRDefault="009362BE" w:rsidP="009362BE">
      <w:r w:rsidRPr="00211D62">
        <w:rPr>
          <w:b/>
          <w:bCs/>
        </w:rPr>
        <w:t>Not:</w:t>
      </w:r>
      <w:r>
        <w:t xml:space="preserve"> İngilizce yazılan tezlerde “</w:t>
      </w:r>
      <w:r w:rsidRPr="006A4B65">
        <w:rPr>
          <w:b/>
          <w:bCs/>
        </w:rPr>
        <w:t>ve</w:t>
      </w:r>
      <w:r>
        <w:t>” yerinde “</w:t>
      </w:r>
      <w:r w:rsidRPr="006A4B65">
        <w:rPr>
          <w:b/>
          <w:bCs/>
          <w:lang w:val="en-US"/>
        </w:rPr>
        <w:t>and</w:t>
      </w:r>
      <w:r>
        <w:t>”</w:t>
      </w:r>
      <w:r w:rsidR="006A4B65">
        <w:t xml:space="preserve"> ifadesi kullanılmalıdır.</w:t>
      </w:r>
    </w:p>
    <w:p w14:paraId="3F0F5411" w14:textId="77777777" w:rsidR="00F71143" w:rsidRPr="00F71143" w:rsidRDefault="00F71143" w:rsidP="00F71143">
      <w:pPr>
        <w:widowControl w:val="0"/>
        <w:ind w:firstLine="708"/>
        <w:rPr>
          <w:rFonts w:asciiTheme="majorBidi" w:hAnsiTheme="majorBidi" w:cstheme="majorBidi"/>
          <w:szCs w:val="24"/>
        </w:rPr>
      </w:pPr>
    </w:p>
    <w:p w14:paraId="537525CA" w14:textId="200453D5" w:rsidR="008757AC" w:rsidRPr="00A466FC" w:rsidRDefault="008757AC" w:rsidP="00A466FC">
      <w:pPr>
        <w:pStyle w:val="Balk3"/>
      </w:pPr>
      <w:bookmarkStart w:id="55" w:name="_Toc98858741"/>
      <w:r w:rsidRPr="00A466FC">
        <w:t>Makalelerden Kaynak Gösterimi</w:t>
      </w:r>
      <w:bookmarkEnd w:id="55"/>
    </w:p>
    <w:p w14:paraId="0027FB04" w14:textId="77777777" w:rsidR="00D1244F" w:rsidRDefault="00D1244F" w:rsidP="00D1244F">
      <w:r>
        <w:t xml:space="preserve">Genel şablon aşağıdaki şekilde olmalıdır. </w:t>
      </w:r>
    </w:p>
    <w:p w14:paraId="18D58705" w14:textId="6B8E97F8" w:rsidR="00D1244F" w:rsidRDefault="00D1244F" w:rsidP="00D1244F">
      <w:r w:rsidRPr="008D52E1">
        <w:t xml:space="preserve">“Yazarın soyadı, adının baş harfi, </w:t>
      </w:r>
      <w:r w:rsidR="006D418F">
        <w:t>yıl</w:t>
      </w:r>
      <w:r w:rsidRPr="008D52E1">
        <w:t>, makale başlığı, derginin adı, derginin cilt ve sayısı (sayı parantez içinde verilmelidir) ile çalışmanın başlangıç ve bitiş sayfaları” şeklinde gösterilmelidir.</w:t>
      </w:r>
      <w:r>
        <w:t xml:space="preserve"> Sayfa numarasından sonra “doi” numarası opsiyonel olarak eklenebilir. Aşağıda bazı örnekler sunulmuştur</w:t>
      </w:r>
      <w:r w:rsidR="006D418F">
        <w:t>.</w:t>
      </w:r>
    </w:p>
    <w:p w14:paraId="52A997FE" w14:textId="77777777" w:rsidR="00D1244F" w:rsidRDefault="00D1244F" w:rsidP="00D1244F"/>
    <w:p w14:paraId="082A2EC5" w14:textId="29CCC72E" w:rsidR="009E3A68" w:rsidRDefault="00D1244F" w:rsidP="00D1244F">
      <w:pPr>
        <w:ind w:firstLine="0"/>
      </w:pPr>
      <w:r w:rsidRPr="001D280B">
        <w:rPr>
          <w:b/>
          <w:bCs/>
        </w:rPr>
        <w:t>Örnek</w:t>
      </w:r>
      <w:r>
        <w:rPr>
          <w:b/>
          <w:bCs/>
        </w:rPr>
        <w:t xml:space="preserve"> </w:t>
      </w:r>
      <w:r w:rsidRPr="001D280B">
        <w:rPr>
          <w:b/>
          <w:bCs/>
        </w:rPr>
        <w:t>1:</w:t>
      </w:r>
      <w:r>
        <w:t xml:space="preserve"> </w:t>
      </w:r>
      <w:r w:rsidR="009E3A68" w:rsidRPr="009E3A68">
        <w:t xml:space="preserve">Akar, M. A., 2016. </w:t>
      </w:r>
      <w:r w:rsidR="009E3A68" w:rsidRPr="009E3A68">
        <w:rPr>
          <w:lang w:val="en-US"/>
        </w:rPr>
        <w:t>Performance and Emission Characteristics of Compression Ignition Engine Operating with False Flax Biodiesel and Butanol Blends. Advances in Mechanical Engineering, 8(2):1–7.</w:t>
      </w:r>
    </w:p>
    <w:p w14:paraId="1D59A5E3" w14:textId="77777777" w:rsidR="009E3A68" w:rsidRDefault="009E3A68" w:rsidP="00D1244F">
      <w:pPr>
        <w:ind w:firstLine="0"/>
      </w:pPr>
    </w:p>
    <w:p w14:paraId="4F38D6ED" w14:textId="38B00F87" w:rsidR="00D1244F" w:rsidRDefault="009E3A68" w:rsidP="00D1244F">
      <w:pPr>
        <w:ind w:firstLine="0"/>
        <w:rPr>
          <w:noProof/>
        </w:rPr>
      </w:pPr>
      <w:r w:rsidRPr="00535BF1">
        <w:rPr>
          <w:b/>
          <w:bCs/>
          <w:noProof/>
        </w:rPr>
        <w:t xml:space="preserve">Örnek </w:t>
      </w:r>
      <w:r>
        <w:rPr>
          <w:b/>
          <w:bCs/>
          <w:noProof/>
        </w:rPr>
        <w:t>2</w:t>
      </w:r>
      <w:r w:rsidRPr="00535BF1">
        <w:rPr>
          <w:b/>
          <w:bCs/>
          <w:noProof/>
        </w:rPr>
        <w:t>:</w:t>
      </w:r>
      <w:r>
        <w:rPr>
          <w:noProof/>
        </w:rPr>
        <w:t xml:space="preserve"> </w:t>
      </w:r>
      <w:r w:rsidR="00D1244F" w:rsidRPr="001D280B">
        <w:rPr>
          <w:noProof/>
        </w:rPr>
        <w:t>Velazquez</w:t>
      </w:r>
      <w:r w:rsidR="0077013C">
        <w:rPr>
          <w:noProof/>
        </w:rPr>
        <w:t>,</w:t>
      </w:r>
      <w:r w:rsidR="00D1244F" w:rsidRPr="001D280B">
        <w:rPr>
          <w:noProof/>
        </w:rPr>
        <w:t xml:space="preserve"> </w:t>
      </w:r>
      <w:r w:rsidR="0077013C">
        <w:rPr>
          <w:noProof/>
        </w:rPr>
        <w:t>A.</w:t>
      </w:r>
      <w:r w:rsidR="00D1244F" w:rsidRPr="001D280B">
        <w:rPr>
          <w:noProof/>
        </w:rPr>
        <w:t xml:space="preserve"> A., ve Dodds, P.</w:t>
      </w:r>
      <w:r w:rsidR="0077013C">
        <w:rPr>
          <w:noProof/>
        </w:rPr>
        <w:t xml:space="preserve"> </w:t>
      </w:r>
      <w:r w:rsidR="00D1244F" w:rsidRPr="001D280B">
        <w:rPr>
          <w:noProof/>
        </w:rPr>
        <w:t>E., 2020. Green hydrogen characterisation initiatives: Definitions, standards, guarantees of origin, and challenges. Energy Policy, 138(1): 111-119.</w:t>
      </w:r>
    </w:p>
    <w:p w14:paraId="7B057591" w14:textId="77777777" w:rsidR="00D1244F" w:rsidRPr="00535BF1" w:rsidRDefault="00D1244F" w:rsidP="00D1244F">
      <w:pPr>
        <w:ind w:firstLine="0"/>
        <w:rPr>
          <w:noProof/>
        </w:rPr>
      </w:pPr>
    </w:p>
    <w:p w14:paraId="1B7C476B" w14:textId="62F58437" w:rsidR="00D1244F" w:rsidRPr="00535BF1" w:rsidRDefault="00D1244F" w:rsidP="00D1244F">
      <w:pPr>
        <w:ind w:firstLine="0"/>
        <w:rPr>
          <w:noProof/>
        </w:rPr>
      </w:pPr>
      <w:r w:rsidRPr="00535BF1">
        <w:rPr>
          <w:b/>
          <w:bCs/>
          <w:noProof/>
        </w:rPr>
        <w:t xml:space="preserve">Örnek </w:t>
      </w:r>
      <w:r w:rsidR="009E3A68">
        <w:rPr>
          <w:b/>
          <w:bCs/>
          <w:noProof/>
        </w:rPr>
        <w:t>3</w:t>
      </w:r>
      <w:r w:rsidRPr="00535BF1">
        <w:rPr>
          <w:b/>
          <w:bCs/>
          <w:noProof/>
        </w:rPr>
        <w:t>:</w:t>
      </w:r>
      <w:r>
        <w:rPr>
          <w:noProof/>
        </w:rPr>
        <w:t xml:space="preserve"> </w:t>
      </w:r>
      <w:r w:rsidR="002C2937" w:rsidRPr="002C2937">
        <w:rPr>
          <w:noProof/>
        </w:rPr>
        <w:t>Karagö</w:t>
      </w:r>
      <w:r w:rsidR="002C2937">
        <w:rPr>
          <w:noProof/>
        </w:rPr>
        <w:t>z, Y., Sandalcı, T., Yüksek, L.</w:t>
      </w:r>
      <w:r w:rsidR="0018283A">
        <w:rPr>
          <w:noProof/>
        </w:rPr>
        <w:t>,</w:t>
      </w:r>
      <w:r w:rsidR="002C2937" w:rsidRPr="002C2937">
        <w:rPr>
          <w:noProof/>
        </w:rPr>
        <w:t xml:space="preserve"> </w:t>
      </w:r>
      <w:r w:rsidR="002C2937">
        <w:rPr>
          <w:noProof/>
        </w:rPr>
        <w:t>ve Dalkılıç, A. S.</w:t>
      </w:r>
      <w:r w:rsidR="00E70FD2">
        <w:rPr>
          <w:noProof/>
        </w:rPr>
        <w:t>,</w:t>
      </w:r>
      <w:r w:rsidR="002C2937">
        <w:rPr>
          <w:noProof/>
        </w:rPr>
        <w:t xml:space="preserve"> </w:t>
      </w:r>
      <w:r w:rsidR="002C2937" w:rsidRPr="002C2937">
        <w:rPr>
          <w:noProof/>
        </w:rPr>
        <w:t>2015. Engine performance and emission effects of diesel burns enriched by hydrogen on different engine loads. International Jou</w:t>
      </w:r>
      <w:r w:rsidR="002C2937">
        <w:rPr>
          <w:noProof/>
        </w:rPr>
        <w:t>rnal of Hydrogen Energy, 40(20):</w:t>
      </w:r>
      <w:r w:rsidR="002C2937" w:rsidRPr="002C2937">
        <w:rPr>
          <w:noProof/>
        </w:rPr>
        <w:t xml:space="preserve"> 6702-6713.</w:t>
      </w:r>
    </w:p>
    <w:p w14:paraId="069CCCCA" w14:textId="77777777" w:rsidR="00BC5D21" w:rsidRDefault="00BC5D21" w:rsidP="00BC5D21">
      <w:pPr>
        <w:rPr>
          <w:b/>
          <w:bCs/>
        </w:rPr>
      </w:pPr>
    </w:p>
    <w:p w14:paraId="48690F63" w14:textId="77777777" w:rsidR="00BC5D21" w:rsidRDefault="00BC5D21" w:rsidP="00A466FC">
      <w:pPr>
        <w:pStyle w:val="Balk3"/>
        <w:rPr>
          <w:i/>
        </w:rPr>
      </w:pPr>
      <w:bookmarkStart w:id="56" w:name="_Toc83289676"/>
      <w:bookmarkStart w:id="57" w:name="_Toc98858742"/>
      <w:r w:rsidRPr="00750779">
        <w:t>Kitap Kaynak Gösterimi</w:t>
      </w:r>
      <w:bookmarkEnd w:id="56"/>
      <w:bookmarkEnd w:id="57"/>
    </w:p>
    <w:p w14:paraId="2C0A4A72" w14:textId="0AFCCA0B" w:rsidR="009E3A68" w:rsidRDefault="009E3A68" w:rsidP="009E3A68">
      <w:bookmarkStart w:id="58" w:name="_Toc83289677"/>
      <w:r w:rsidRPr="008D52E1">
        <w:t xml:space="preserve">“Yazarın soyadı, adının baş harfi, </w:t>
      </w:r>
      <w:r w:rsidR="006D418F">
        <w:t>yıl</w:t>
      </w:r>
      <w:r w:rsidRPr="008D52E1">
        <w:t xml:space="preserve">, kitabın adı, basımevi, basım yeri ve toplam sayfa sayısı” şeklinde olmalıdır. </w:t>
      </w:r>
      <w:r>
        <w:t>Örnek aşağıda verilmiştir.</w:t>
      </w:r>
    </w:p>
    <w:p w14:paraId="21D6C976" w14:textId="77777777" w:rsidR="009E3A68" w:rsidRPr="008D52E1" w:rsidRDefault="009E3A68" w:rsidP="009E3A68"/>
    <w:p w14:paraId="47FB89BC" w14:textId="7C60464B" w:rsidR="009E3A68" w:rsidRDefault="009E3A68" w:rsidP="009E3A68">
      <w:pPr>
        <w:ind w:firstLine="0"/>
      </w:pPr>
      <w:r w:rsidRPr="00611AD0">
        <w:rPr>
          <w:b/>
          <w:bCs/>
        </w:rPr>
        <w:t>Örnek:</w:t>
      </w:r>
      <w:r>
        <w:rPr>
          <w:b/>
          <w:bCs/>
        </w:rPr>
        <w:tab/>
        <w:t xml:space="preserve"> </w:t>
      </w:r>
      <w:r>
        <w:t>Anderson, J.,</w:t>
      </w:r>
      <w:r w:rsidR="00D57ED1">
        <w:t xml:space="preserve"> </w:t>
      </w:r>
      <w:r>
        <w:t xml:space="preserve">2005. Introduction to Flight. </w:t>
      </w:r>
      <w:r w:rsidRPr="000457F4">
        <w:t>McGraw-Hill</w:t>
      </w:r>
      <w:r>
        <w:t>, New York, 814s.</w:t>
      </w:r>
    </w:p>
    <w:p w14:paraId="430E1CE4" w14:textId="77777777" w:rsidR="00FD43AC" w:rsidRDefault="00FD43AC" w:rsidP="00FD43AC"/>
    <w:p w14:paraId="0C2965A3" w14:textId="77777777" w:rsidR="00BC5D21" w:rsidRDefault="00BC5D21" w:rsidP="00A466FC">
      <w:pPr>
        <w:pStyle w:val="Balk3"/>
        <w:rPr>
          <w:i/>
          <w:noProof/>
        </w:rPr>
      </w:pPr>
      <w:bookmarkStart w:id="59" w:name="_Toc83289678"/>
      <w:bookmarkStart w:id="60" w:name="_Toc98858743"/>
      <w:bookmarkEnd w:id="58"/>
      <w:r w:rsidRPr="00750779">
        <w:rPr>
          <w:noProof/>
        </w:rPr>
        <w:t>Bildirilerin Kaynak Gösterimi</w:t>
      </w:r>
      <w:bookmarkEnd w:id="59"/>
      <w:bookmarkEnd w:id="60"/>
    </w:p>
    <w:p w14:paraId="134D1FA3" w14:textId="51FB2340" w:rsidR="0021559A" w:rsidRDefault="0021559A" w:rsidP="0021559A">
      <w:r w:rsidRPr="008D52E1">
        <w:t xml:space="preserve">“Yazarın soyadı, adının baş harfi, </w:t>
      </w:r>
      <w:r w:rsidR="006D418F">
        <w:t>yıl</w:t>
      </w:r>
      <w:r w:rsidRPr="008D52E1">
        <w:t xml:space="preserve">, </w:t>
      </w:r>
      <w:r>
        <w:t>bildiri</w:t>
      </w:r>
      <w:r w:rsidRPr="008D52E1">
        <w:t xml:space="preserve"> başlığı, </w:t>
      </w:r>
      <w:r>
        <w:t>bildirinin</w:t>
      </w:r>
      <w:r w:rsidRPr="008D52E1">
        <w:t xml:space="preserve"> adı, </w:t>
      </w:r>
      <w:r>
        <w:t>kongrenin adı,</w:t>
      </w:r>
      <w:r w:rsidRPr="008D52E1">
        <w:t xml:space="preserve"> </w:t>
      </w:r>
      <w:r>
        <w:t>kongrenin düzenlendiği şehir ve ülke</w:t>
      </w:r>
      <w:r w:rsidRPr="008D52E1">
        <w:t>” şeklinde gösterilmelidir.</w:t>
      </w:r>
    </w:p>
    <w:p w14:paraId="1ECE07AC" w14:textId="77777777" w:rsidR="00BC5D21" w:rsidRDefault="00BC5D21" w:rsidP="00BC5D21"/>
    <w:p w14:paraId="61091418" w14:textId="7BB5B147" w:rsidR="00BC5D21" w:rsidRDefault="0021559A" w:rsidP="0021559A">
      <w:pPr>
        <w:ind w:firstLine="0"/>
        <w:rPr>
          <w:noProof/>
        </w:rPr>
      </w:pPr>
      <w:r w:rsidRPr="0021559A">
        <w:rPr>
          <w:b/>
          <w:bCs/>
          <w:noProof/>
        </w:rPr>
        <w:lastRenderedPageBreak/>
        <w:t>Örnek 1:</w:t>
      </w:r>
      <w:r>
        <w:rPr>
          <w:noProof/>
        </w:rPr>
        <w:t xml:space="preserve"> </w:t>
      </w:r>
      <w:r w:rsidR="00BC5D21" w:rsidRPr="00EA6EB0">
        <w:rPr>
          <w:noProof/>
        </w:rPr>
        <w:t>Verstraet</w:t>
      </w:r>
      <w:r w:rsidR="00D70D80">
        <w:rPr>
          <w:noProof/>
        </w:rPr>
        <w:t>e</w:t>
      </w:r>
      <w:r w:rsidR="0077013C">
        <w:rPr>
          <w:noProof/>
        </w:rPr>
        <w:t>,</w:t>
      </w:r>
      <w:r w:rsidR="00D70D80">
        <w:rPr>
          <w:noProof/>
        </w:rPr>
        <w:t xml:space="preserve"> D., Cazzato</w:t>
      </w:r>
      <w:r w:rsidR="0077013C">
        <w:rPr>
          <w:noProof/>
        </w:rPr>
        <w:t>,</w:t>
      </w:r>
      <w:r w:rsidR="00D70D80">
        <w:rPr>
          <w:noProof/>
        </w:rPr>
        <w:t xml:space="preserve"> L., </w:t>
      </w:r>
      <w:r w:rsidR="006D02A2">
        <w:rPr>
          <w:noProof/>
        </w:rPr>
        <w:t xml:space="preserve">ve </w:t>
      </w:r>
      <w:r w:rsidR="00D70D80">
        <w:rPr>
          <w:noProof/>
        </w:rPr>
        <w:t>Romeo</w:t>
      </w:r>
      <w:r w:rsidR="0077013C">
        <w:rPr>
          <w:noProof/>
        </w:rPr>
        <w:t>,</w:t>
      </w:r>
      <w:r w:rsidR="00D70D80">
        <w:rPr>
          <w:noProof/>
        </w:rPr>
        <w:t xml:space="preserve"> G., 2012</w:t>
      </w:r>
      <w:r w:rsidR="00BC5D21" w:rsidRPr="00EA6EB0">
        <w:rPr>
          <w:noProof/>
        </w:rPr>
        <w:t xml:space="preserve">. Preliminary Design of a Fuel-Cell-Based Hybrid-Electrical UAV. 28th International Congress of the Aeronautical Sciences, </w:t>
      </w:r>
      <w:r w:rsidR="00764724" w:rsidRPr="00764724">
        <w:rPr>
          <w:noProof/>
        </w:rPr>
        <w:t>Brisbane, Australia</w:t>
      </w:r>
      <w:r>
        <w:rPr>
          <w:noProof/>
        </w:rPr>
        <w:t>.</w:t>
      </w:r>
    </w:p>
    <w:p w14:paraId="7DDD8654" w14:textId="77777777" w:rsidR="0021559A" w:rsidRDefault="0021559A" w:rsidP="0021559A">
      <w:pPr>
        <w:ind w:firstLine="0"/>
        <w:rPr>
          <w:noProof/>
        </w:rPr>
      </w:pPr>
    </w:p>
    <w:p w14:paraId="3454C8EB" w14:textId="4F5656C1" w:rsidR="00BC5D21" w:rsidRDefault="0021559A" w:rsidP="00BC5D21">
      <w:pPr>
        <w:ind w:firstLine="0"/>
        <w:rPr>
          <w:noProof/>
        </w:rPr>
      </w:pPr>
      <w:r w:rsidRPr="00DE41BB">
        <w:rPr>
          <w:b/>
          <w:bCs/>
        </w:rPr>
        <w:t xml:space="preserve">Örnek </w:t>
      </w:r>
      <w:r>
        <w:rPr>
          <w:b/>
          <w:bCs/>
        </w:rPr>
        <w:t>2</w:t>
      </w:r>
      <w:r w:rsidRPr="00DE41BB">
        <w:rPr>
          <w:b/>
          <w:bCs/>
        </w:rPr>
        <w:t>:</w:t>
      </w:r>
      <w:r>
        <w:rPr>
          <w:noProof/>
        </w:rPr>
        <w:t xml:space="preserve"> </w:t>
      </w:r>
      <w:r w:rsidRPr="00535BF1">
        <w:rPr>
          <w:noProof/>
        </w:rPr>
        <w:t>Paper, C., Universidade, P.G., ve Interior, B., 2015. Long Endurance Electric UAV for Civilian Surveillance Missions. 29th Congress of the International Council of the Aeronautical Sciences, St. Petesburg, Russia.</w:t>
      </w:r>
    </w:p>
    <w:p w14:paraId="70B08DD0" w14:textId="77777777" w:rsidR="00132983" w:rsidRDefault="00132983" w:rsidP="00BC5D21">
      <w:pPr>
        <w:ind w:firstLine="0"/>
        <w:rPr>
          <w:noProof/>
        </w:rPr>
      </w:pPr>
    </w:p>
    <w:p w14:paraId="33AC9DF0" w14:textId="77777777" w:rsidR="00BC5D21" w:rsidRDefault="00BC5D21" w:rsidP="00A466FC">
      <w:pPr>
        <w:pStyle w:val="Balk3"/>
        <w:rPr>
          <w:i/>
          <w:noProof/>
        </w:rPr>
      </w:pPr>
      <w:bookmarkStart w:id="61" w:name="_Toc83289679"/>
      <w:bookmarkStart w:id="62" w:name="_Toc98858744"/>
      <w:r w:rsidRPr="0033703C">
        <w:rPr>
          <w:noProof/>
        </w:rPr>
        <w:t>Tezlerin Kaynak Gösterimi</w:t>
      </w:r>
      <w:bookmarkEnd w:id="61"/>
      <w:bookmarkEnd w:id="62"/>
    </w:p>
    <w:p w14:paraId="5E5A4612" w14:textId="218AD5F3" w:rsidR="00BC5D21" w:rsidRDefault="00BC5D21" w:rsidP="00BC5D21">
      <w:r>
        <w:t>“Yazarın soyadı</w:t>
      </w:r>
      <w:r w:rsidR="00BA5072">
        <w:t>,</w:t>
      </w:r>
      <w:r>
        <w:t xml:space="preserve"> adının baş harfi, </w:t>
      </w:r>
      <w:r w:rsidR="006D418F">
        <w:t>yıl</w:t>
      </w:r>
      <w:r>
        <w:t xml:space="preserve">, tezin adı, tez türü, tezin basıldığı üniversite, tezin basıldığı şehir, sayfa sayısı” şeklinde gösterilmelidir. </w:t>
      </w:r>
    </w:p>
    <w:p w14:paraId="483EFFD9" w14:textId="77777777" w:rsidR="00BC5D21" w:rsidRDefault="00BC5D21" w:rsidP="00BC5D21"/>
    <w:p w14:paraId="33EA11DB" w14:textId="10404D6F" w:rsidR="00BC5D21" w:rsidRDefault="00C63C19" w:rsidP="00C63C19">
      <w:pPr>
        <w:widowControl w:val="0"/>
        <w:autoSpaceDE w:val="0"/>
        <w:autoSpaceDN w:val="0"/>
        <w:adjustRightInd w:val="0"/>
        <w:ind w:firstLine="0"/>
        <w:rPr>
          <w:rFonts w:cs="Times New Roman"/>
          <w:noProof/>
          <w:szCs w:val="24"/>
        </w:rPr>
      </w:pPr>
      <w:r w:rsidRPr="00C63C19">
        <w:rPr>
          <w:b/>
          <w:bCs/>
        </w:rPr>
        <w:t>Örnek:</w:t>
      </w:r>
      <w:r>
        <w:t xml:space="preserve"> </w:t>
      </w:r>
      <w:r w:rsidR="00BC5D21">
        <w:t>Bağcı</w:t>
      </w:r>
      <w:r w:rsidR="009422D2">
        <w:t>,</w:t>
      </w:r>
      <w:r w:rsidR="00BC5D21">
        <w:t xml:space="preserve"> U.</w:t>
      </w:r>
      <w:r w:rsidR="00BA5072">
        <w:t>,</w:t>
      </w:r>
      <w:r w:rsidR="00BC5D21">
        <w:t xml:space="preserve"> 2014. Kızıldağ ve Tekirova ofiyolitlerinin jeokimyası ve petrolojisi. Doktora tezi, Çukurova Üniversitesi, Adana, 220 s.</w:t>
      </w:r>
      <w:r w:rsidR="00BC5D21">
        <w:fldChar w:fldCharType="begin" w:fldLock="1"/>
      </w:r>
      <w:r w:rsidR="00BC5D21">
        <w:instrText xml:space="preserve">ADDIN Mendeley Bibliography CSL_BIBLIOGRAPHY </w:instrText>
      </w:r>
      <w:r w:rsidR="00BC5D21">
        <w:fldChar w:fldCharType="separate"/>
      </w:r>
    </w:p>
    <w:p w14:paraId="35BBD939" w14:textId="77777777" w:rsidR="00BC5D21" w:rsidRPr="002A7A19" w:rsidRDefault="00BC5D21" w:rsidP="00BC5D21">
      <w:pPr>
        <w:widowControl w:val="0"/>
        <w:autoSpaceDE w:val="0"/>
        <w:autoSpaceDN w:val="0"/>
        <w:adjustRightInd w:val="0"/>
        <w:ind w:left="640" w:hanging="640"/>
        <w:rPr>
          <w:rFonts w:cs="Times New Roman"/>
          <w:noProof/>
          <w:szCs w:val="24"/>
        </w:rPr>
      </w:pPr>
    </w:p>
    <w:p w14:paraId="0289314F" w14:textId="77777777" w:rsidR="00BC5D21" w:rsidRDefault="00BC5D21" w:rsidP="00A466FC">
      <w:pPr>
        <w:pStyle w:val="Balk3"/>
        <w:rPr>
          <w:rFonts w:eastAsia="Calibri"/>
        </w:rPr>
      </w:pPr>
      <w:r>
        <w:fldChar w:fldCharType="end"/>
      </w:r>
      <w:bookmarkStart w:id="63" w:name="_Toc83289680"/>
      <w:bookmarkStart w:id="64" w:name="_Toc98858745"/>
      <w:r>
        <w:t>Web Sayfasının Kaynak Gösterimi</w:t>
      </w:r>
      <w:bookmarkEnd w:id="63"/>
      <w:bookmarkEnd w:id="64"/>
    </w:p>
    <w:p w14:paraId="476A762D" w14:textId="2747E83C" w:rsidR="00C63C19" w:rsidRDefault="00C63C19" w:rsidP="00C63C19">
      <w:r>
        <w:t>İlgili web sayfasındaki kullanılan kaynağın yazarı b</w:t>
      </w:r>
      <w:r w:rsidR="00B50CB8">
        <w:t>iliniyor</w:t>
      </w:r>
      <w:r>
        <w:t xml:space="preserve"> ise aşağıdaki örnekteki gibi gösterilmelidir.</w:t>
      </w:r>
    </w:p>
    <w:p w14:paraId="11634451" w14:textId="50006779" w:rsidR="00C63C19" w:rsidRDefault="00C63C19" w:rsidP="006D418F">
      <w:pPr>
        <w:widowControl w:val="0"/>
        <w:spacing w:after="120"/>
        <w:ind w:left="709" w:hanging="709"/>
        <w:jc w:val="left"/>
        <w:rPr>
          <w:rFonts w:eastAsia="Calibri"/>
        </w:rPr>
      </w:pPr>
      <w:r w:rsidRPr="00611AD0">
        <w:rPr>
          <w:b/>
          <w:bCs/>
        </w:rPr>
        <w:t>Örnek:</w:t>
      </w:r>
      <w:r>
        <w:rPr>
          <w:b/>
          <w:bCs/>
        </w:rPr>
        <w:tab/>
      </w:r>
      <w:r w:rsidRPr="00BA4C4F">
        <w:rPr>
          <w:rFonts w:eastAsia="Calibri"/>
          <w:lang w:val="en-GB"/>
        </w:rPr>
        <w:t>Shakespeare, W.</w:t>
      </w:r>
      <w:r w:rsidR="00A5202A">
        <w:rPr>
          <w:rFonts w:eastAsia="Calibri"/>
          <w:lang w:val="en-GB"/>
        </w:rPr>
        <w:t>,</w:t>
      </w:r>
      <w:r w:rsidRPr="00BA4C4F">
        <w:rPr>
          <w:rFonts w:eastAsia="Calibri"/>
          <w:lang w:val="en-GB"/>
        </w:rPr>
        <w:t xml:space="preserve"> 1623. Antony and Cleopatra. http://www.shakespeareonline.com/quotes/antonyquotes.html </w:t>
      </w:r>
      <w:r w:rsidRPr="00960067">
        <w:rPr>
          <w:rFonts w:eastAsia="Calibri"/>
        </w:rPr>
        <w:t>[Son erişim tarihi: 01.06.2017].</w:t>
      </w:r>
    </w:p>
    <w:p w14:paraId="63A9ACD4" w14:textId="77777777" w:rsidR="00C63C19" w:rsidRDefault="00C63C19" w:rsidP="00C63C19">
      <w:pPr>
        <w:widowControl w:val="0"/>
        <w:spacing w:after="120"/>
        <w:ind w:left="709" w:hanging="709"/>
        <w:rPr>
          <w:rFonts w:eastAsia="Calibri"/>
        </w:rPr>
      </w:pPr>
    </w:p>
    <w:p w14:paraId="38995F1E" w14:textId="2D3BBAD0" w:rsidR="00C63C19" w:rsidRPr="00960067" w:rsidRDefault="00C63C19" w:rsidP="00C63C19">
      <w:r w:rsidRPr="00960067">
        <w:t xml:space="preserve">İlgili web </w:t>
      </w:r>
      <w:r w:rsidR="00C33CE7">
        <w:t>s</w:t>
      </w:r>
      <w:r w:rsidRPr="00960067">
        <w:t>ayfası Türkçe ve yazar belli değil ise;</w:t>
      </w:r>
    </w:p>
    <w:p w14:paraId="6EE2DB83" w14:textId="77777777" w:rsidR="00C63C19" w:rsidRPr="00960067" w:rsidRDefault="00C63C19" w:rsidP="00C63C19">
      <w:pPr>
        <w:widowControl w:val="0"/>
        <w:spacing w:after="120"/>
        <w:ind w:left="709" w:hanging="709"/>
        <w:rPr>
          <w:rFonts w:eastAsia="Calibri"/>
          <w:b/>
        </w:rPr>
      </w:pPr>
      <w:r w:rsidRPr="00960067">
        <w:rPr>
          <w:rFonts w:eastAsia="Calibri"/>
          <w:b/>
          <w:bCs/>
        </w:rPr>
        <w:t>Örnek:</w:t>
      </w:r>
      <w:r>
        <w:rPr>
          <w:rFonts w:eastAsia="Calibri"/>
        </w:rPr>
        <w:t xml:space="preserve"> </w:t>
      </w:r>
      <w:r w:rsidRPr="00960067">
        <w:rPr>
          <w:rFonts w:eastAsia="Calibri"/>
        </w:rPr>
        <w:t xml:space="preserve">Anonim 1: </w:t>
      </w:r>
      <w:hyperlink r:id="rId20" w:history="1">
        <w:r w:rsidRPr="00960067">
          <w:rPr>
            <w:rStyle w:val="Kpr"/>
            <w:rFonts w:eastAsia="Calibri"/>
          </w:rPr>
          <w:t>http://www.cu.edu.tr</w:t>
        </w:r>
      </w:hyperlink>
      <w:r w:rsidRPr="00960067">
        <w:t xml:space="preserve"> </w:t>
      </w:r>
      <w:r w:rsidRPr="00960067">
        <w:rPr>
          <w:rFonts w:eastAsia="Calibri"/>
        </w:rPr>
        <w:t>[Son erişim tarihi: 11.05.2021].</w:t>
      </w:r>
      <w:r w:rsidRPr="00960067">
        <w:rPr>
          <w:rFonts w:eastAsia="Calibri"/>
          <w:b/>
        </w:rPr>
        <w:t xml:space="preserve"> </w:t>
      </w:r>
    </w:p>
    <w:p w14:paraId="100C13B9" w14:textId="77777777" w:rsidR="00C63C19" w:rsidRDefault="00C63C19" w:rsidP="00C63C19">
      <w:pPr>
        <w:widowControl w:val="0"/>
        <w:spacing w:after="120"/>
        <w:ind w:left="709" w:hanging="1"/>
        <w:rPr>
          <w:rFonts w:eastAsia="Calibri"/>
        </w:rPr>
      </w:pPr>
      <w:r>
        <w:rPr>
          <w:rFonts w:eastAsia="Calibri"/>
        </w:rPr>
        <w:t xml:space="preserve"> </w:t>
      </w:r>
      <w:r w:rsidRPr="00960067">
        <w:rPr>
          <w:rFonts w:eastAsia="Calibri"/>
        </w:rPr>
        <w:t xml:space="preserve">Anonim 2: </w:t>
      </w:r>
      <w:hyperlink r:id="rId21" w:history="1">
        <w:r w:rsidRPr="00960067">
          <w:rPr>
            <w:rStyle w:val="Kpr"/>
            <w:rFonts w:eastAsia="Calibri"/>
          </w:rPr>
          <w:t>http://www.tuik.gov.tr</w:t>
        </w:r>
      </w:hyperlink>
      <w:r w:rsidRPr="00960067">
        <w:t xml:space="preserve"> </w:t>
      </w:r>
      <w:r w:rsidRPr="00960067">
        <w:rPr>
          <w:rFonts w:eastAsia="Calibri"/>
        </w:rPr>
        <w:t>[Son erişim tarihi: 01.06.2021].</w:t>
      </w:r>
    </w:p>
    <w:p w14:paraId="370CC2AA" w14:textId="77777777" w:rsidR="00C63C19" w:rsidRDefault="00C63C19" w:rsidP="00C63C19"/>
    <w:p w14:paraId="5676A2C8" w14:textId="6238C5E5" w:rsidR="00C63C19" w:rsidRPr="001145D6" w:rsidRDefault="00C63C19" w:rsidP="00C63C19">
      <w:r w:rsidRPr="001145D6">
        <w:t>Web Sayfası</w:t>
      </w:r>
      <w:r>
        <w:t xml:space="preserve"> yabancı dilde ve yazar belli değil </w:t>
      </w:r>
      <w:r w:rsidRPr="001145D6">
        <w:t>ise</w:t>
      </w:r>
      <w:r>
        <w:t>;</w:t>
      </w:r>
    </w:p>
    <w:p w14:paraId="204FB677" w14:textId="77777777" w:rsidR="00C63C19" w:rsidRDefault="00C63C19" w:rsidP="00C63C19">
      <w:pPr>
        <w:widowControl w:val="0"/>
        <w:spacing w:after="120"/>
        <w:ind w:left="709" w:hanging="709"/>
        <w:rPr>
          <w:rFonts w:eastAsia="Calibri"/>
          <w:noProof/>
          <w:lang w:val="en-GB"/>
        </w:rPr>
      </w:pPr>
      <w:r w:rsidRPr="00960067">
        <w:rPr>
          <w:rFonts w:eastAsia="Calibri"/>
          <w:b/>
          <w:bCs/>
        </w:rPr>
        <w:t>Örnek:</w:t>
      </w:r>
      <w:r>
        <w:rPr>
          <w:rFonts w:eastAsia="Calibri"/>
        </w:rPr>
        <w:tab/>
        <w:t>A</w:t>
      </w:r>
      <w:r w:rsidRPr="00733333">
        <w:rPr>
          <w:rFonts w:eastAsia="Calibri"/>
        </w:rPr>
        <w:t xml:space="preserve">nonymous </w:t>
      </w:r>
      <w:r w:rsidRPr="00C610B4">
        <w:rPr>
          <w:rFonts w:eastAsia="Calibri"/>
        </w:rPr>
        <w:t>1:</w:t>
      </w:r>
      <w:r w:rsidRPr="00C610B4">
        <w:rPr>
          <w:rFonts w:eastAsia="Calibri"/>
          <w:lang w:val="en-GB"/>
        </w:rPr>
        <w:t xml:space="preserve"> </w:t>
      </w:r>
      <w:r w:rsidRPr="00772E96">
        <w:rPr>
          <w:rFonts w:eastAsia="Calibri"/>
          <w:lang w:val="en-GB"/>
        </w:rPr>
        <w:t>https://www.ntsb.gov/investigations/data</w:t>
      </w:r>
      <w:r w:rsidRPr="00C610B4">
        <w:rPr>
          <w:rFonts w:eastAsia="Calibri"/>
          <w:lang w:val="en-GB"/>
        </w:rPr>
        <w:t xml:space="preserve"> </w:t>
      </w:r>
      <w:r w:rsidRPr="00BA4C4F">
        <w:rPr>
          <w:rFonts w:eastAsia="Calibri"/>
          <w:noProof/>
          <w:lang w:val="en-GB"/>
        </w:rPr>
        <w:t>[Son erişim tarihi: 01.06.20</w:t>
      </w:r>
      <w:r>
        <w:rPr>
          <w:rFonts w:eastAsia="Calibri"/>
          <w:noProof/>
          <w:lang w:val="en-GB"/>
        </w:rPr>
        <w:t>21</w:t>
      </w:r>
      <w:r w:rsidRPr="00BA4C4F">
        <w:rPr>
          <w:rFonts w:eastAsia="Calibri"/>
          <w:noProof/>
          <w:lang w:val="en-GB"/>
        </w:rPr>
        <w:t>].</w:t>
      </w:r>
    </w:p>
    <w:p w14:paraId="3F25413C" w14:textId="77777777" w:rsidR="00FD43AC" w:rsidRDefault="00FD43AC" w:rsidP="00FD43AC">
      <w:pPr>
        <w:widowControl w:val="0"/>
        <w:spacing w:after="120"/>
        <w:ind w:left="709" w:hanging="133"/>
        <w:rPr>
          <w:rFonts w:eastAsia="Calibri"/>
          <w:noProof/>
          <w:lang w:val="en-GB"/>
        </w:rPr>
      </w:pPr>
    </w:p>
    <w:p w14:paraId="5F97988A" w14:textId="7EBF8952" w:rsidR="00BC5D21" w:rsidRDefault="00BC5D21" w:rsidP="00A466FC">
      <w:pPr>
        <w:pStyle w:val="Balk3"/>
        <w:rPr>
          <w:rFonts w:eastAsia="Calibri"/>
        </w:rPr>
      </w:pPr>
      <w:bookmarkStart w:id="65" w:name="_Toc83289681"/>
      <w:bookmarkStart w:id="66" w:name="_Toc98858746"/>
      <w:r w:rsidRPr="004153A3">
        <w:rPr>
          <w:rFonts w:eastAsia="Calibri"/>
        </w:rPr>
        <w:t>Kaynak Gösterimi ile İlgili Diğer Bilgiler</w:t>
      </w:r>
      <w:bookmarkEnd w:id="65"/>
      <w:bookmarkEnd w:id="66"/>
    </w:p>
    <w:p w14:paraId="560992B1" w14:textId="4AB75961" w:rsidR="00BC5D21" w:rsidRDefault="00BC5D21" w:rsidP="00BC5D21">
      <w:r w:rsidRPr="008D52E1">
        <w:t xml:space="preserve">Metin içerisinde verilen her kaynak, tezin </w:t>
      </w:r>
      <w:r w:rsidRPr="00F95343">
        <w:rPr>
          <w:b/>
          <w:bCs/>
        </w:rPr>
        <w:t>kaynaklar</w:t>
      </w:r>
      <w:r w:rsidRPr="008D52E1">
        <w:t xml:space="preserve"> bölümünde mutlaka </w:t>
      </w:r>
      <w:r w:rsidRPr="00F95343">
        <w:rPr>
          <w:b/>
          <w:bCs/>
        </w:rPr>
        <w:t>yer almalıdır.</w:t>
      </w:r>
      <w:r>
        <w:rPr>
          <w:b/>
          <w:bCs/>
        </w:rPr>
        <w:t xml:space="preserve"> </w:t>
      </w:r>
      <w:r w:rsidRPr="008D52E1">
        <w:t xml:space="preserve">Zorunlu koşullarda yapılan kişisel girişimlerde (sözlü veya yazılı) görüşme yapılan kişi veya kişilerin ad(lar)ının baş harf(ler)i ve soyad(lar)ı büyük harflerle yazılarak metin içerisinde </w:t>
      </w:r>
      <w:r>
        <w:rPr>
          <w:b/>
          <w:bCs/>
        </w:rPr>
        <w:t>dipnot</w:t>
      </w:r>
      <w:r w:rsidRPr="008D52E1">
        <w:t xml:space="preserve"> olarak sözlü veya yazılı görüşme olduğu ve yılı belirtilerek, atıfta bulunulan kişinin adresi dipnotta belirtilmelidir. Sözlü ve yazılı görüşmeler </w:t>
      </w:r>
      <w:r>
        <w:rPr>
          <w:b/>
          <w:bCs/>
        </w:rPr>
        <w:t>kaynaklar</w:t>
      </w:r>
      <w:r w:rsidRPr="008D52E1">
        <w:t xml:space="preserve"> kısmında </w:t>
      </w:r>
      <w:r w:rsidRPr="008D52E1">
        <w:rPr>
          <w:b/>
          <w:bCs/>
        </w:rPr>
        <w:t>yer almamalıdır</w:t>
      </w:r>
      <w:r w:rsidRPr="008D52E1">
        <w:t>.</w:t>
      </w:r>
    </w:p>
    <w:p w14:paraId="484D6DBC" w14:textId="77777777" w:rsidR="00BC5D21" w:rsidRDefault="00BC5D21" w:rsidP="00BC5D21">
      <w:r w:rsidRPr="008D52E1">
        <w:lastRenderedPageBreak/>
        <w:t xml:space="preserve">Yayınlanmamış çalışmalar ve derleme raporlar da aynen diğer yayınlar gibi niteliği belirtilerek kaynaklar kısmında yer almalıdır. </w:t>
      </w:r>
    </w:p>
    <w:p w14:paraId="5D77B28A" w14:textId="3B46EB0C" w:rsidR="00BC5D21" w:rsidRDefault="00BC5D21" w:rsidP="00BC5D21">
      <w:r w:rsidRPr="008D52E1">
        <w:t>Kaynak yayınlanmamış bir rapor, tez veya ders notu ise bilgiler olağan düzende verildikten sonra parantez içinde "</w:t>
      </w:r>
      <w:r w:rsidRPr="008D52E1">
        <w:rPr>
          <w:b/>
          <w:bCs/>
        </w:rPr>
        <w:t>yayınlanmamış</w:t>
      </w:r>
      <w:r w:rsidRPr="008D52E1">
        <w:t>" sözcüğü eklenmelidir.</w:t>
      </w:r>
      <w:r w:rsidR="0036130D">
        <w:t xml:space="preserve"> İngilizce tezler için</w:t>
      </w:r>
      <w:r w:rsidR="00ED29C1">
        <w:t xml:space="preserve"> yayınlanmamış yerine “</w:t>
      </w:r>
      <w:r w:rsidR="00ED29C1" w:rsidRPr="00ED29C1">
        <w:rPr>
          <w:b/>
          <w:bCs/>
        </w:rPr>
        <w:t>unpublished</w:t>
      </w:r>
      <w:r w:rsidR="00ED29C1">
        <w:t>” yazılmalıdır.</w:t>
      </w:r>
    </w:p>
    <w:p w14:paraId="350DB1C3" w14:textId="5EDB6DD2" w:rsidR="00ED29C1" w:rsidRPr="00ED29C1" w:rsidRDefault="00BC5D21" w:rsidP="00ED29C1">
      <w:r w:rsidRPr="008D52E1">
        <w:t>Baskıda olan eserlerden alıntı varsa yazar adından sonra tarih konulmamalı, parantez içerisinde "</w:t>
      </w:r>
      <w:r w:rsidRPr="008D52E1">
        <w:rPr>
          <w:b/>
          <w:bCs/>
        </w:rPr>
        <w:t>baskıda</w:t>
      </w:r>
      <w:r w:rsidRPr="008D52E1">
        <w:t>" sözcüğü, kaynağın adı, yayınlanacağı yer, biliniyorsa cilt numarası yazılmalıdır.</w:t>
      </w:r>
      <w:r w:rsidR="00ED29C1">
        <w:t xml:space="preserve"> İngilizce tezler için baskıda sözcüğü yerine “</w:t>
      </w:r>
      <w:r w:rsidR="00ED29C1" w:rsidRPr="00ED29C1">
        <w:rPr>
          <w:b/>
          <w:bCs/>
        </w:rPr>
        <w:t>in press</w:t>
      </w:r>
      <w:r w:rsidR="00ED29C1">
        <w:t>” yazılmalıdır. Bir sonraki sayfada örnek bir kaynakça sunulmuştur.</w:t>
      </w:r>
    </w:p>
    <w:p w14:paraId="41E4D3CD" w14:textId="77777777" w:rsidR="00BC5D21" w:rsidRDefault="00BC5D21" w:rsidP="00BC5D21">
      <w:pPr>
        <w:widowControl w:val="0"/>
        <w:spacing w:after="120"/>
        <w:ind w:left="709" w:hanging="709"/>
        <w:rPr>
          <w:rFonts w:eastAsia="Calibri"/>
          <w:b/>
          <w:lang w:val="en-GB"/>
        </w:rPr>
      </w:pPr>
    </w:p>
    <w:p w14:paraId="35D46894" w14:textId="77777777" w:rsidR="00BC5D21" w:rsidRDefault="00BC5D21" w:rsidP="00BC5D21">
      <w:pPr>
        <w:ind w:firstLine="0"/>
        <w:jc w:val="left"/>
        <w:rPr>
          <w:b/>
          <w:bCs/>
          <w:sz w:val="24"/>
          <w:szCs w:val="24"/>
        </w:rPr>
        <w:sectPr w:rsidR="00BC5D21" w:rsidSect="00C45F5A">
          <w:headerReference w:type="default" r:id="rId22"/>
          <w:footerReference w:type="default" r:id="rId23"/>
          <w:pgSz w:w="11906" w:h="16838" w:code="9"/>
          <w:pgMar w:top="1418" w:right="1134" w:bottom="1418" w:left="1985" w:header="0" w:footer="851" w:gutter="0"/>
          <w:pgNumType w:start="1"/>
          <w:cols w:space="708"/>
          <w:docGrid w:linePitch="360"/>
        </w:sectPr>
      </w:pPr>
    </w:p>
    <w:p w14:paraId="73D696E3" w14:textId="0D434AFB" w:rsidR="00E34388" w:rsidRDefault="00BC5D21" w:rsidP="00E34388">
      <w:pPr>
        <w:pStyle w:val="Balk1"/>
        <w:numPr>
          <w:ilvl w:val="0"/>
          <w:numId w:val="0"/>
        </w:numPr>
      </w:pPr>
      <w:bookmarkStart w:id="67" w:name="_Toc83289685"/>
      <w:bookmarkStart w:id="68" w:name="_Toc98858747"/>
      <w:r>
        <w:lastRenderedPageBreak/>
        <w:t>KAYNAKLAR</w:t>
      </w:r>
      <w:bookmarkEnd w:id="0"/>
      <w:bookmarkEnd w:id="67"/>
      <w:bookmarkEnd w:id="68"/>
    </w:p>
    <w:p w14:paraId="7DF75ECC" w14:textId="77777777" w:rsidR="00237CDC" w:rsidRDefault="00237CDC" w:rsidP="00C63C19">
      <w:pPr>
        <w:widowControl w:val="0"/>
        <w:autoSpaceDE w:val="0"/>
        <w:autoSpaceDN w:val="0"/>
        <w:adjustRightInd w:val="0"/>
        <w:ind w:left="480" w:hanging="480"/>
        <w:rPr>
          <w:rStyle w:val="HafifVurgulama"/>
        </w:rPr>
      </w:pPr>
    </w:p>
    <w:p w14:paraId="46528CD6" w14:textId="2DB46E47" w:rsidR="00655E4E" w:rsidRPr="00D07F9C" w:rsidRDefault="00655E4E" w:rsidP="00C63C19">
      <w:pPr>
        <w:widowControl w:val="0"/>
        <w:autoSpaceDE w:val="0"/>
        <w:autoSpaceDN w:val="0"/>
        <w:adjustRightInd w:val="0"/>
        <w:ind w:left="480" w:hanging="480"/>
        <w:rPr>
          <w:rStyle w:val="HafifVurgulama"/>
        </w:rPr>
      </w:pPr>
      <w:r w:rsidRPr="00D07F9C">
        <w:rPr>
          <w:rStyle w:val="HafifVurgulama"/>
        </w:rPr>
        <w:t xml:space="preserve">Akar, M. A., 2016. </w:t>
      </w:r>
      <w:r w:rsidRPr="00D07F9C">
        <w:rPr>
          <w:rStyle w:val="HafifVurgulama"/>
          <w:lang w:val="en-US"/>
        </w:rPr>
        <w:t>Performance and Emission Characteristics of Compression Ignition Engine Operating with False Flax Biodiesel and Butanol Blends. Advances in Mechanical Engineering, 8(2):1–7.</w:t>
      </w:r>
    </w:p>
    <w:p w14:paraId="711C86D6" w14:textId="0DE75EEA" w:rsidR="00C63C19" w:rsidRPr="00D07F9C" w:rsidRDefault="00C63C19" w:rsidP="00C63C19">
      <w:pPr>
        <w:widowControl w:val="0"/>
        <w:autoSpaceDE w:val="0"/>
        <w:autoSpaceDN w:val="0"/>
        <w:adjustRightInd w:val="0"/>
        <w:ind w:left="480" w:hanging="480"/>
        <w:rPr>
          <w:rStyle w:val="HafifVurgulama"/>
        </w:rPr>
      </w:pPr>
      <w:r w:rsidRPr="00D07F9C">
        <w:rPr>
          <w:rStyle w:val="HafifVurgulama"/>
        </w:rPr>
        <w:t>Bağcı, U.</w:t>
      </w:r>
      <w:r w:rsidR="009422D2">
        <w:rPr>
          <w:rStyle w:val="HafifVurgulama"/>
        </w:rPr>
        <w:t>,</w:t>
      </w:r>
      <w:r w:rsidRPr="00D07F9C">
        <w:rPr>
          <w:rStyle w:val="HafifVurgulama"/>
        </w:rPr>
        <w:t xml:space="preserve"> 2014. Kızıldağ ve Tekirova ofiyolitlerinin jeokimyası ve petrolojisi. Doktora tezi, Çukurova Üniversitesi, Adana, 220 s.</w:t>
      </w:r>
    </w:p>
    <w:p w14:paraId="03F93233" w14:textId="77777777" w:rsidR="00C63C19" w:rsidRPr="00D07F9C" w:rsidRDefault="00C63C19" w:rsidP="00C63C19">
      <w:pPr>
        <w:widowControl w:val="0"/>
        <w:autoSpaceDE w:val="0"/>
        <w:autoSpaceDN w:val="0"/>
        <w:adjustRightInd w:val="0"/>
        <w:ind w:left="480" w:hanging="480"/>
        <w:rPr>
          <w:rStyle w:val="HafifVurgulama"/>
          <w:noProof/>
        </w:rPr>
      </w:pPr>
      <w:r w:rsidRPr="00D07F9C">
        <w:rPr>
          <w:rStyle w:val="HafifVurgulama"/>
          <w:noProof/>
        </w:rPr>
        <w:t>Keiyinci, S., ve Aydin, K., 2021. Ground simulation of fuel cell/battery hybrid propulsion system for small unmanned air vehicles. Aircraft Engineering and Aerospace Technology, 93(5), 783–793.</w:t>
      </w:r>
    </w:p>
    <w:p w14:paraId="5BEDFF3A" w14:textId="77777777" w:rsidR="00C63C19" w:rsidRPr="00D07F9C" w:rsidRDefault="00C63C19" w:rsidP="00C63C19">
      <w:pPr>
        <w:widowControl w:val="0"/>
        <w:autoSpaceDE w:val="0"/>
        <w:autoSpaceDN w:val="0"/>
        <w:adjustRightInd w:val="0"/>
        <w:ind w:left="480" w:hanging="480"/>
        <w:rPr>
          <w:rStyle w:val="HafifVurgulama"/>
          <w:noProof/>
        </w:rPr>
      </w:pPr>
      <w:r w:rsidRPr="00D07F9C">
        <w:rPr>
          <w:rStyle w:val="HafifVurgulama"/>
          <w:noProof/>
        </w:rPr>
        <w:t>Paper, C., Universidade, P.G., ve Interior, B., 2015. Long Endurance Electric UAV for Civilian Surveillance Missions. 29th Congress of the International Council of the Aeronautical Sciences, St. Petesburg, Russia.</w:t>
      </w:r>
    </w:p>
    <w:p w14:paraId="54652BCF" w14:textId="0030E458" w:rsidR="00C63C19" w:rsidRPr="00D07F9C" w:rsidRDefault="00C63C19" w:rsidP="00C63C19">
      <w:pPr>
        <w:widowControl w:val="0"/>
        <w:autoSpaceDE w:val="0"/>
        <w:autoSpaceDN w:val="0"/>
        <w:adjustRightInd w:val="0"/>
        <w:ind w:left="480" w:hanging="480"/>
        <w:jc w:val="left"/>
        <w:rPr>
          <w:rStyle w:val="HafifVurgulama"/>
          <w:noProof/>
        </w:rPr>
      </w:pPr>
      <w:r w:rsidRPr="00D07F9C">
        <w:rPr>
          <w:rStyle w:val="HafifVurgulama"/>
          <w:noProof/>
        </w:rPr>
        <w:t>Shakespeare, W.</w:t>
      </w:r>
      <w:r w:rsidR="009422D2">
        <w:rPr>
          <w:rStyle w:val="HafifVurgulama"/>
          <w:noProof/>
        </w:rPr>
        <w:t>,</w:t>
      </w:r>
      <w:r w:rsidRPr="00D07F9C">
        <w:rPr>
          <w:rStyle w:val="HafifVurgulama"/>
          <w:noProof/>
        </w:rPr>
        <w:t xml:space="preserve"> 1623. Antony and Cleopatra.</w:t>
      </w:r>
      <w:r w:rsidR="006D418F">
        <w:rPr>
          <w:rStyle w:val="HafifVurgulama"/>
          <w:noProof/>
        </w:rPr>
        <w:t xml:space="preserve"> </w:t>
      </w:r>
      <w:r w:rsidRPr="00D07F9C">
        <w:rPr>
          <w:rStyle w:val="HafifVurgulama"/>
          <w:noProof/>
        </w:rPr>
        <w:t>http://www.shakespeareonline.com/quotes/antonyquotes.html [Son erişim tarihi: 01.06.2017].</w:t>
      </w:r>
    </w:p>
    <w:p w14:paraId="07E77D57" w14:textId="17DE5405" w:rsidR="00D07F9C" w:rsidRPr="00D07F9C" w:rsidRDefault="00D07F9C" w:rsidP="00C63C19">
      <w:pPr>
        <w:widowControl w:val="0"/>
        <w:autoSpaceDE w:val="0"/>
        <w:autoSpaceDN w:val="0"/>
        <w:adjustRightInd w:val="0"/>
        <w:ind w:left="480" w:hanging="480"/>
        <w:jc w:val="left"/>
        <w:rPr>
          <w:rStyle w:val="HafifVurgulama"/>
          <w:noProof/>
        </w:rPr>
      </w:pPr>
      <w:r w:rsidRPr="00D07F9C">
        <w:rPr>
          <w:rStyle w:val="HafifVurgulama"/>
          <w:noProof/>
        </w:rPr>
        <w:t>Velazquez A</w:t>
      </w:r>
      <w:r w:rsidR="009422D2">
        <w:rPr>
          <w:rStyle w:val="HafifVurgulama"/>
          <w:noProof/>
        </w:rPr>
        <w:t xml:space="preserve">. </w:t>
      </w:r>
      <w:r w:rsidRPr="00D07F9C">
        <w:rPr>
          <w:rStyle w:val="HafifVurgulama"/>
          <w:noProof/>
        </w:rPr>
        <w:t>A., ve Dodds, P.</w:t>
      </w:r>
      <w:r w:rsidR="0077013C">
        <w:rPr>
          <w:rStyle w:val="HafifVurgulama"/>
          <w:noProof/>
        </w:rPr>
        <w:t xml:space="preserve"> </w:t>
      </w:r>
      <w:r w:rsidRPr="00D07F9C">
        <w:rPr>
          <w:rStyle w:val="HafifVurgulama"/>
          <w:noProof/>
        </w:rPr>
        <w:t>E., 2020. Green hydrogen characterisation initiatives: Definitions, standards, guarantees of origin, and challenges. Energy Policy, 138(1): 111-119.</w:t>
      </w:r>
    </w:p>
    <w:p w14:paraId="5DBF7C66" w14:textId="14150DDC" w:rsidR="00D07F9C" w:rsidRPr="00D07F9C" w:rsidRDefault="00D07F9C" w:rsidP="00C63C19">
      <w:pPr>
        <w:widowControl w:val="0"/>
        <w:autoSpaceDE w:val="0"/>
        <w:autoSpaceDN w:val="0"/>
        <w:adjustRightInd w:val="0"/>
        <w:ind w:left="480" w:hanging="480"/>
        <w:jc w:val="left"/>
        <w:rPr>
          <w:rStyle w:val="HafifVurgulama"/>
          <w:noProof/>
        </w:rPr>
      </w:pPr>
      <w:r w:rsidRPr="00D07F9C">
        <w:rPr>
          <w:rStyle w:val="HafifVurgulama"/>
          <w:noProof/>
        </w:rPr>
        <w:t>Verstraete</w:t>
      </w:r>
      <w:r w:rsidR="009422D2">
        <w:rPr>
          <w:rStyle w:val="HafifVurgulama"/>
          <w:noProof/>
        </w:rPr>
        <w:t>,</w:t>
      </w:r>
      <w:r w:rsidRPr="00D07F9C">
        <w:rPr>
          <w:rStyle w:val="HafifVurgulama"/>
          <w:noProof/>
        </w:rPr>
        <w:t xml:space="preserve"> D., Cazzato</w:t>
      </w:r>
      <w:r w:rsidR="009422D2">
        <w:rPr>
          <w:rStyle w:val="HafifVurgulama"/>
          <w:noProof/>
        </w:rPr>
        <w:t>,</w:t>
      </w:r>
      <w:r w:rsidRPr="00D07F9C">
        <w:rPr>
          <w:rStyle w:val="HafifVurgulama"/>
          <w:noProof/>
        </w:rPr>
        <w:t xml:space="preserve"> L., ve Romeo</w:t>
      </w:r>
      <w:r w:rsidR="009422D2">
        <w:rPr>
          <w:rStyle w:val="HafifVurgulama"/>
          <w:noProof/>
        </w:rPr>
        <w:t>,</w:t>
      </w:r>
      <w:r w:rsidRPr="00D07F9C">
        <w:rPr>
          <w:rStyle w:val="HafifVurgulama"/>
          <w:noProof/>
        </w:rPr>
        <w:t xml:space="preserve"> G., 2012. Preliminary Design of a Fuel-Cell-Based Hybrid-Electrical UAV. 28th International Congress of the Aeronautical Sciences, Brisbane, Australia.</w:t>
      </w:r>
    </w:p>
    <w:p w14:paraId="077E457F" w14:textId="77777777" w:rsidR="00D07F9C" w:rsidRPr="001E1979" w:rsidRDefault="00D07F9C" w:rsidP="00C63C19">
      <w:pPr>
        <w:widowControl w:val="0"/>
        <w:autoSpaceDE w:val="0"/>
        <w:autoSpaceDN w:val="0"/>
        <w:adjustRightInd w:val="0"/>
        <w:ind w:left="480" w:hanging="480"/>
        <w:jc w:val="left"/>
        <w:rPr>
          <w:rStyle w:val="HafifVurgulama"/>
          <w:noProof/>
        </w:rPr>
      </w:pPr>
    </w:p>
    <w:p w14:paraId="3B5181DA" w14:textId="77777777" w:rsidR="0040589C" w:rsidRDefault="0040589C" w:rsidP="00C63C19">
      <w:pPr>
        <w:widowControl w:val="0"/>
        <w:autoSpaceDE w:val="0"/>
        <w:autoSpaceDN w:val="0"/>
        <w:adjustRightInd w:val="0"/>
        <w:ind w:left="480" w:hanging="480"/>
        <w:jc w:val="left"/>
        <w:rPr>
          <w:noProof/>
        </w:rPr>
      </w:pPr>
    </w:p>
    <w:p w14:paraId="4371C03D" w14:textId="4966356E" w:rsidR="00E34388" w:rsidRDefault="00E34388" w:rsidP="00C63C19">
      <w:pPr>
        <w:ind w:firstLine="0"/>
        <w:rPr>
          <w:rFonts w:eastAsia="Calibri"/>
          <w:noProof/>
          <w:lang w:val="en-GB"/>
        </w:rPr>
      </w:pPr>
    </w:p>
    <w:p w14:paraId="0D31B5E7" w14:textId="77777777" w:rsidR="00BC5D21" w:rsidRDefault="00BC5D21" w:rsidP="00BC5D21">
      <w:pPr>
        <w:widowControl w:val="0"/>
        <w:autoSpaceDE w:val="0"/>
        <w:autoSpaceDN w:val="0"/>
        <w:adjustRightInd w:val="0"/>
        <w:ind w:left="480" w:hanging="480"/>
      </w:pPr>
    </w:p>
    <w:p w14:paraId="471C098D" w14:textId="77777777" w:rsidR="00BC5D21" w:rsidRPr="00560191" w:rsidRDefault="00BC5D21" w:rsidP="00BC5D21">
      <w:pPr>
        <w:ind w:firstLine="0"/>
        <w:rPr>
          <w:noProof/>
        </w:rPr>
      </w:pPr>
      <w:r w:rsidRPr="00560191">
        <w:rPr>
          <w:noProof/>
        </w:rPr>
        <w:br w:type="page"/>
      </w:r>
    </w:p>
    <w:p w14:paraId="19A74DA0" w14:textId="36249BEB" w:rsidR="00BC5D21" w:rsidRDefault="00BC5D21" w:rsidP="00BC5D21">
      <w:pPr>
        <w:pStyle w:val="Balk1"/>
        <w:numPr>
          <w:ilvl w:val="0"/>
          <w:numId w:val="0"/>
        </w:numPr>
      </w:pPr>
      <w:bookmarkStart w:id="69" w:name="_Toc72341600"/>
      <w:bookmarkStart w:id="70" w:name="_Toc83289686"/>
      <w:bookmarkStart w:id="71" w:name="_Toc98858748"/>
      <w:r w:rsidRPr="00560191">
        <w:lastRenderedPageBreak/>
        <w:t>ÖZGEÇMİŞ</w:t>
      </w:r>
      <w:bookmarkEnd w:id="69"/>
      <w:bookmarkEnd w:id="70"/>
      <w:bookmarkEnd w:id="71"/>
    </w:p>
    <w:p w14:paraId="0C1BD4D3" w14:textId="77777777" w:rsidR="00006395" w:rsidRDefault="00006395" w:rsidP="00006395">
      <w:pPr>
        <w:spacing w:after="160" w:line="259" w:lineRule="auto"/>
        <w:ind w:firstLine="0"/>
        <w:jc w:val="left"/>
        <w:rPr>
          <w:rFonts w:eastAsia="Calibri" w:cs="Times New Roman"/>
        </w:rPr>
      </w:pPr>
    </w:p>
    <w:p w14:paraId="6D821E68" w14:textId="504BEEFA" w:rsidR="00006395" w:rsidRPr="00AB2827" w:rsidRDefault="00006395" w:rsidP="00006395">
      <w:pPr>
        <w:spacing w:after="160" w:line="259" w:lineRule="auto"/>
        <w:ind w:firstLine="0"/>
        <w:jc w:val="left"/>
      </w:pPr>
      <w:bookmarkStart w:id="72" w:name="_GoBack"/>
      <w:bookmarkEnd w:id="72"/>
      <w:r>
        <w:rPr>
          <w:rFonts w:eastAsia="Calibri" w:cs="Times New Roman"/>
        </w:rPr>
        <w:t>Özgeçmiş 1 paragraf olacak şekilde yazılacaktır.</w:t>
      </w:r>
    </w:p>
    <w:p w14:paraId="4259C014" w14:textId="77777777" w:rsidR="00BC5D21" w:rsidRDefault="00BC5D21" w:rsidP="00BC5D21">
      <w:pPr>
        <w:rPr>
          <w:noProof/>
        </w:rPr>
      </w:pPr>
    </w:p>
    <w:p w14:paraId="62A2B09D" w14:textId="77777777" w:rsidR="00BC5D21" w:rsidRDefault="00BC5D21" w:rsidP="00BC5D21">
      <w:pPr>
        <w:spacing w:after="160" w:line="259" w:lineRule="auto"/>
        <w:ind w:firstLine="0"/>
        <w:jc w:val="left"/>
      </w:pPr>
      <w:r>
        <w:br w:type="page"/>
      </w:r>
    </w:p>
    <w:p w14:paraId="165E518D" w14:textId="77777777" w:rsidR="00BC5D21" w:rsidRDefault="00BC5D21" w:rsidP="00BC5D21">
      <w:pPr>
        <w:ind w:firstLine="0"/>
        <w:jc w:val="left"/>
      </w:pPr>
    </w:p>
    <w:p w14:paraId="3B6B51E2" w14:textId="77777777" w:rsidR="00BC5D21" w:rsidRDefault="00BC5D21" w:rsidP="00BC5D21"/>
    <w:p w14:paraId="1F3125C4" w14:textId="77777777" w:rsidR="00BC5D21" w:rsidRDefault="00BC5D21" w:rsidP="00BC5D21">
      <w:pPr>
        <w:ind w:firstLine="0"/>
        <w:jc w:val="left"/>
      </w:pPr>
    </w:p>
    <w:p w14:paraId="3B82A1CD" w14:textId="77777777" w:rsidR="00BC5D21" w:rsidRDefault="00BC5D21" w:rsidP="00BC5D21"/>
    <w:p w14:paraId="1D8607E5" w14:textId="77777777" w:rsidR="00BC5D21" w:rsidRDefault="00BC5D21" w:rsidP="00BC5D21"/>
    <w:p w14:paraId="39E9AE8A" w14:textId="77777777" w:rsidR="00BC5D21" w:rsidRDefault="00BC5D21" w:rsidP="00BC5D21"/>
    <w:p w14:paraId="54D9AF82" w14:textId="77777777" w:rsidR="00BC5D21" w:rsidRDefault="00BC5D21" w:rsidP="00BC5D21"/>
    <w:p w14:paraId="3E2F0417" w14:textId="77777777" w:rsidR="00BC5D21" w:rsidRDefault="00BC5D21" w:rsidP="00BC5D21"/>
    <w:p w14:paraId="2CBCB57B" w14:textId="77777777" w:rsidR="00BC5D21" w:rsidRDefault="00BC5D21" w:rsidP="00BC5D21"/>
    <w:p w14:paraId="5E8B0254" w14:textId="77777777" w:rsidR="00BC5D21" w:rsidRDefault="00BC5D21" w:rsidP="00BC5D21"/>
    <w:p w14:paraId="15E537C5" w14:textId="488A0CAD" w:rsidR="00BC5D21" w:rsidRDefault="00BC5D21" w:rsidP="00BC5D21"/>
    <w:p w14:paraId="731514BF" w14:textId="0AC9E3AB" w:rsidR="00FA7702" w:rsidRDefault="00FA7702" w:rsidP="00BC5D21"/>
    <w:p w14:paraId="49FBA2A3" w14:textId="77777777" w:rsidR="00FA7702" w:rsidRDefault="00FA7702" w:rsidP="00BC5D21"/>
    <w:p w14:paraId="15993F96" w14:textId="77777777" w:rsidR="00BC5D21" w:rsidRDefault="00BC5D21" w:rsidP="00BC5D21"/>
    <w:p w14:paraId="332907C1" w14:textId="77777777" w:rsidR="00BC5D21" w:rsidRDefault="00BC5D21" w:rsidP="00BC5D21"/>
    <w:p w14:paraId="481B3BAC" w14:textId="77777777" w:rsidR="00BC5D21" w:rsidRDefault="00BC5D21" w:rsidP="00BC5D21">
      <w:pPr>
        <w:pStyle w:val="Balk1"/>
        <w:numPr>
          <w:ilvl w:val="0"/>
          <w:numId w:val="0"/>
        </w:numPr>
        <w:jc w:val="center"/>
        <w:rPr>
          <w:rFonts w:eastAsia="Times New Roman"/>
          <w:sz w:val="56"/>
          <w:szCs w:val="56"/>
        </w:rPr>
      </w:pPr>
      <w:bookmarkStart w:id="73" w:name="_Toc83289687"/>
      <w:bookmarkStart w:id="74" w:name="_Toc98858749"/>
      <w:r w:rsidRPr="007616BC">
        <w:rPr>
          <w:rFonts w:eastAsia="Times New Roman"/>
          <w:sz w:val="56"/>
          <w:szCs w:val="56"/>
        </w:rPr>
        <w:t>EKLER</w:t>
      </w:r>
      <w:bookmarkEnd w:id="73"/>
      <w:bookmarkEnd w:id="74"/>
    </w:p>
    <w:p w14:paraId="57CD170A" w14:textId="77777777" w:rsidR="00BC5D21" w:rsidRDefault="00BC5D21" w:rsidP="00BC5D21">
      <w:pPr>
        <w:spacing w:after="160" w:line="259" w:lineRule="auto"/>
        <w:ind w:firstLine="0"/>
        <w:jc w:val="left"/>
        <w:rPr>
          <w:rFonts w:eastAsia="Times New Roman" w:cstheme="majorBidi"/>
          <w:b/>
          <w:sz w:val="56"/>
          <w:szCs w:val="56"/>
        </w:rPr>
      </w:pPr>
      <w:r>
        <w:rPr>
          <w:rFonts w:eastAsia="Times New Roman"/>
          <w:sz w:val="56"/>
          <w:szCs w:val="56"/>
        </w:rPr>
        <w:br w:type="page"/>
      </w:r>
    </w:p>
    <w:p w14:paraId="71F9C780" w14:textId="77777777" w:rsidR="00BC5D21" w:rsidRDefault="00BC5D21" w:rsidP="00BC5D21">
      <w:pPr>
        <w:ind w:firstLine="0"/>
        <w:jc w:val="left"/>
        <w:rPr>
          <w:b/>
          <w:bCs/>
        </w:rPr>
      </w:pPr>
      <w:r w:rsidRPr="001E1E50">
        <w:rPr>
          <w:b/>
          <w:bCs/>
        </w:rPr>
        <w:lastRenderedPageBreak/>
        <w:t>EKLER</w:t>
      </w:r>
    </w:p>
    <w:p w14:paraId="166776C8" w14:textId="22029D9F" w:rsidR="00BC5D21" w:rsidRDefault="00BC5D21" w:rsidP="00BC5D21">
      <w:r>
        <w:t>Bu bölüm dikey olarak sayfanın ortasında “EKLER” başlığıyla başlar. Eğer metin içinde eklere atıf yapılmışsa (örn: Ek A, Ek B gibi), bu eklere ait bilgiler, her biri ayrı sayfadan başlamak üzere sıralanır. Ek olarak verilebilecek bilgiler ve belgeler ölçme araçları, kurumsal izin yazıları, sözleşmeler, deste</w:t>
      </w:r>
      <w:r w:rsidR="002649DF">
        <w:t xml:space="preserve">k belgeleri, tablolar, şekiller, haritalar, </w:t>
      </w:r>
      <w:r>
        <w:t>fotoğraflar</w:t>
      </w:r>
      <w:r w:rsidR="002649DF">
        <w:t xml:space="preserve"> vb.</w:t>
      </w:r>
      <w:r>
        <w:t xml:space="preserve"> olabilir. Her bir ek birinci derece başlık ile isimlendirilir ve yeni sayfada sunulur (örn: Ek A. Anket Formu, Ek B. Okul İzin Yazısı).</w:t>
      </w:r>
    </w:p>
    <w:p w14:paraId="1A44A51C" w14:textId="77777777" w:rsidR="00BC5D21" w:rsidRDefault="00BC5D21" w:rsidP="00BC5D21"/>
    <w:p w14:paraId="567EDD77" w14:textId="77777777" w:rsidR="00BC5D21" w:rsidRDefault="00BC5D21" w:rsidP="00BC5D21"/>
    <w:p w14:paraId="5C030435" w14:textId="77777777" w:rsidR="00BC5D21" w:rsidRDefault="00BC5D21" w:rsidP="00BC5D21"/>
    <w:p w14:paraId="7AC54742" w14:textId="77777777" w:rsidR="00BC5D21" w:rsidRDefault="00BC5D21" w:rsidP="00BC5D21"/>
    <w:p w14:paraId="7D4B9F4A" w14:textId="77777777" w:rsidR="00BC5D21" w:rsidRDefault="00BC5D21" w:rsidP="00BC5D21"/>
    <w:p w14:paraId="592AE4E0" w14:textId="77777777" w:rsidR="00BC5D21" w:rsidRDefault="00BC5D21" w:rsidP="00BC5D21"/>
    <w:p w14:paraId="5D9B3D1D" w14:textId="77777777" w:rsidR="00BC5D21" w:rsidRPr="007616BC" w:rsidRDefault="00BC5D21" w:rsidP="00BC5D21"/>
    <w:p w14:paraId="27847646" w14:textId="77777777" w:rsidR="00BC5D21" w:rsidRDefault="00BC5D21" w:rsidP="00BC5D21"/>
    <w:p w14:paraId="1FBA351F" w14:textId="77777777" w:rsidR="00BC5D21" w:rsidRPr="007616BC" w:rsidRDefault="00BC5D21" w:rsidP="00BC5D21"/>
    <w:p w14:paraId="4594A9FF" w14:textId="77777777" w:rsidR="00BC5D21" w:rsidRDefault="00BC5D21" w:rsidP="00BC5D21"/>
    <w:p w14:paraId="734A7D44" w14:textId="77777777" w:rsidR="00957AAB" w:rsidRDefault="00957AAB"/>
    <w:sectPr w:rsidR="00957AAB" w:rsidSect="00C45F5A">
      <w:headerReference w:type="default" r:id="rId24"/>
      <w:pgSz w:w="11906" w:h="16838" w:code="9"/>
      <w:pgMar w:top="1418" w:right="1134" w:bottom="1418" w:left="1985" w:header="0" w:footer="850"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Yazar" w:date="2021-12-07T11:30:00Z" w:initials="y">
    <w:p w14:paraId="4B698E6D" w14:textId="05F36B1A" w:rsidR="009362BE" w:rsidRDefault="009362BE">
      <w:pPr>
        <w:pStyle w:val="AklamaMetni"/>
      </w:pPr>
      <w:r>
        <w:rPr>
          <w:rStyle w:val="AklamaBavurusu"/>
        </w:rPr>
        <w:annotationRef/>
      </w:r>
      <w:r>
        <w:t>Times New Roman 18 pt., ortalı</w:t>
      </w:r>
    </w:p>
  </w:comment>
  <w:comment w:id="2" w:author="Yazar" w:date="2021-12-07T11:31:00Z" w:initials="y">
    <w:p w14:paraId="4519BF2C" w14:textId="66957AD8" w:rsidR="009362BE" w:rsidRDefault="009362BE">
      <w:pPr>
        <w:pStyle w:val="AklamaMetni"/>
      </w:pPr>
      <w:r>
        <w:rPr>
          <w:rStyle w:val="AklamaBavurusu"/>
        </w:rPr>
        <w:annotationRef/>
      </w:r>
      <w:r>
        <w:t>Times New Roman 14 pt. ortalı</w:t>
      </w:r>
    </w:p>
  </w:comment>
  <w:comment w:id="3" w:author="Yazar" w:date="2021-12-07T11:31:00Z" w:initials="y">
    <w:p w14:paraId="5EE6340A" w14:textId="372965A6" w:rsidR="009362BE" w:rsidRDefault="009362BE">
      <w:pPr>
        <w:pStyle w:val="AklamaMetni"/>
      </w:pPr>
      <w:r>
        <w:rPr>
          <w:rStyle w:val="AklamaBavurusu"/>
        </w:rPr>
        <w:annotationRef/>
      </w:r>
      <w:r>
        <w:t>Times New Roman 14 pt. ortalı</w:t>
      </w:r>
    </w:p>
  </w:comment>
  <w:comment w:id="4" w:author="Yazar" w:date="2021-12-07T10:42:00Z" w:initials="y">
    <w:p w14:paraId="72ABC247" w14:textId="6F1BAA5D" w:rsidR="009362BE" w:rsidRDefault="009362BE" w:rsidP="00FF1396">
      <w:pPr>
        <w:pStyle w:val="AklamaMetni"/>
      </w:pPr>
      <w:r>
        <w:rPr>
          <w:rStyle w:val="AklamaBavurusu"/>
        </w:rPr>
        <w:annotationRef/>
      </w:r>
      <w:r>
        <w:t>Bu kısma tezin başlığı Times New Roman yazı tipiyle, 16 pt, kalın, öncesi ve sonrasında 12nk aralık olacak şekilde yazılmalıdır.</w:t>
      </w:r>
    </w:p>
  </w:comment>
  <w:comment w:id="5" w:author="Yazar" w:date="2022-02-28T12:39:00Z" w:initials="y">
    <w:p w14:paraId="01756FD9" w14:textId="2C9E7ACC" w:rsidR="009362BE" w:rsidRDefault="009362BE">
      <w:pPr>
        <w:pStyle w:val="AklamaMetni"/>
      </w:pPr>
      <w:r>
        <w:rPr>
          <w:rStyle w:val="AklamaBavurusu"/>
        </w:rPr>
        <w:annotationRef/>
      </w:r>
      <w:r>
        <w:t>Times New Roman 14 pt, kalın, ortalı, ismin yalnızca ilk harfi, soy ismin ise her harfi büyük harf olacak.</w:t>
      </w:r>
    </w:p>
  </w:comment>
  <w:comment w:id="6" w:author="Yazar" w:date="2021-12-07T11:32:00Z" w:initials="y">
    <w:p w14:paraId="439951B3" w14:textId="7C8CFB47" w:rsidR="009362BE" w:rsidRDefault="009362BE">
      <w:pPr>
        <w:pStyle w:val="AklamaMetni"/>
      </w:pPr>
      <w:r>
        <w:rPr>
          <w:rStyle w:val="AklamaBavurusu"/>
        </w:rPr>
        <w:annotationRef/>
      </w:r>
      <w:r>
        <w:t>Times New Roman 14 pt, italik.</w:t>
      </w:r>
    </w:p>
  </w:comment>
  <w:comment w:id="7" w:author="Yazar" w:date="2022-03-23T10:25:00Z" w:initials="y">
    <w:p w14:paraId="68BBA295" w14:textId="180498C2" w:rsidR="009362BE" w:rsidRDefault="009362BE">
      <w:pPr>
        <w:pStyle w:val="AklamaMetni"/>
      </w:pPr>
      <w:r>
        <w:rPr>
          <w:rStyle w:val="AklamaBavurusu"/>
        </w:rPr>
        <w:annotationRef/>
      </w:r>
      <w:r>
        <w:t>Tez savunmasının yapıldığı tarih Ay, Yıl şeklinde Times New Roman 12 pt, ortalı olarak yazılmalıdır.</w:t>
      </w:r>
    </w:p>
  </w:comment>
  <w:comment w:id="8" w:author="Yazar" w:date="2021-12-07T11:35:00Z" w:initials="y">
    <w:p w14:paraId="1D6B0B53" w14:textId="6292F32F" w:rsidR="009362BE" w:rsidRDefault="009362BE" w:rsidP="0030328E">
      <w:pPr>
        <w:pStyle w:val="AklamaMetni"/>
      </w:pPr>
      <w:r>
        <w:rPr>
          <w:rStyle w:val="AklamaBavurusu"/>
        </w:rPr>
        <w:annotationRef/>
      </w:r>
      <w:r>
        <w:t>Times New Roman, 12 pt tüm harfler büyük, kalın.</w:t>
      </w:r>
    </w:p>
  </w:comment>
  <w:comment w:id="9" w:author="Yazar" w:date="2022-03-22T15:45:00Z" w:initials="y">
    <w:p w14:paraId="2C9E49F3" w14:textId="27AE5066" w:rsidR="009362BE" w:rsidRDefault="009362BE">
      <w:pPr>
        <w:pStyle w:val="AklamaMetni"/>
      </w:pPr>
      <w:r>
        <w:rPr>
          <w:rStyle w:val="AklamaBavurusu"/>
        </w:rPr>
        <w:annotationRef/>
      </w:r>
      <w:r>
        <w:t>Times New Roman, tüm harfler büyük 14 pt.</w:t>
      </w:r>
    </w:p>
  </w:comment>
  <w:comment w:id="10" w:author="Yazar" w:date="2021-12-07T10:43:00Z" w:initials="y">
    <w:p w14:paraId="3041B83E" w14:textId="00A5D891" w:rsidR="009362BE" w:rsidRDefault="009362BE">
      <w:pPr>
        <w:pStyle w:val="AklamaMetni"/>
      </w:pPr>
      <w:r>
        <w:rPr>
          <w:rStyle w:val="AklamaBavurusu"/>
        </w:rPr>
        <w:annotationRef/>
      </w:r>
      <w:r w:rsidRPr="00085E52">
        <w:t>Bu kısma tezin başlığı Times New Roman yazı tipiyle, 16 pt, kalın şekilde yazılmalıdır.</w:t>
      </w:r>
    </w:p>
  </w:comment>
  <w:comment w:id="12" w:author="Yazar" w:date="2022-02-28T12:41:00Z" w:initials="y">
    <w:p w14:paraId="52501598" w14:textId="5E9F3602" w:rsidR="009362BE" w:rsidRDefault="009362BE">
      <w:pPr>
        <w:pStyle w:val="AklamaMetni"/>
      </w:pPr>
      <w:r>
        <w:rPr>
          <w:rStyle w:val="AklamaBavurusu"/>
        </w:rPr>
        <w:annotationRef/>
      </w:r>
      <w:r>
        <w:t>Times New Roman 12 pt, kalın, ortalı, ismin yalnızca ilk harfi, soy ismin ise her harfi büyük harf olacak.</w:t>
      </w:r>
    </w:p>
  </w:comment>
  <w:comment w:id="13" w:author="Yazar" w:date="2021-12-07T11:34:00Z" w:initials="y">
    <w:p w14:paraId="4B054833" w14:textId="6BFE84AF" w:rsidR="009362BE" w:rsidRDefault="009362BE">
      <w:pPr>
        <w:pStyle w:val="AklamaMetni"/>
      </w:pPr>
      <w:r>
        <w:rPr>
          <w:rStyle w:val="AklamaBavurusu"/>
        </w:rPr>
        <w:annotationRef/>
      </w:r>
      <w:r>
        <w:t>Times New Roman 12 pt, kalın, italik, yalnızca ilk harfler büyük.</w:t>
      </w:r>
    </w:p>
  </w:comment>
  <w:comment w:id="14" w:author="Yazar" w:date="2022-02-28T12:46:00Z" w:initials="y">
    <w:p w14:paraId="1E08F6C0" w14:textId="42A52B16" w:rsidR="009362BE" w:rsidRDefault="009362BE">
      <w:pPr>
        <w:pStyle w:val="AklamaMetni"/>
      </w:pPr>
      <w:r>
        <w:rPr>
          <w:rStyle w:val="AklamaBavurusu"/>
        </w:rPr>
        <w:annotationRef/>
      </w:r>
      <w:r>
        <w:t>Yüksek Lisans tezleri için 3 (üç), doktora tezleri için 5 (beş) jüri üyesi bu kısma yazılacaktır.</w:t>
      </w:r>
    </w:p>
  </w:comment>
  <w:comment w:id="16" w:author="Yazar" w:date="2022-03-23T13:19:00Z" w:initials="y">
    <w:p w14:paraId="2AB15633" w14:textId="7823330E" w:rsidR="00A1379A" w:rsidRDefault="00A1379A">
      <w:pPr>
        <w:pStyle w:val="AklamaMetni"/>
      </w:pPr>
      <w:r>
        <w:rPr>
          <w:rStyle w:val="AklamaBavurusu"/>
        </w:rPr>
        <w:annotationRef/>
      </w:r>
      <w:r>
        <w:rPr>
          <w:rStyle w:val="AklamaBavurusu"/>
        </w:rPr>
        <w:annotationRef/>
      </w:r>
      <w:r>
        <w:t>Tez çalışmasının desteğine ilişkin bir ibare yazılması gerekiyorsa, bu kısımda örnekte gösterildiği şekilde yer verilmelidir. Destek ibaresi yazılmayacak ise bu kısım silinmelidir.</w:t>
      </w:r>
    </w:p>
  </w:comment>
  <w:comment w:id="17" w:author="Yazar" w:date="2022-03-23T08:51:00Z" w:initials="y">
    <w:p w14:paraId="254C2B38" w14:textId="3155B3B7" w:rsidR="009362BE" w:rsidRDefault="009362BE">
      <w:pPr>
        <w:pStyle w:val="AklamaMetni"/>
      </w:pPr>
      <w:r>
        <w:rPr>
          <w:rStyle w:val="AklamaBavurusu"/>
        </w:rPr>
        <w:annotationRef/>
      </w:r>
      <w:r>
        <w:t>İçindekiler kısmında başlık düzeyi 3 olarak seçilecektir. Düzey 4 ve sonrasındaki başlıklar içindekiler listesinde gösterilmeyecektir.</w:t>
      </w:r>
    </w:p>
  </w:comment>
  <w:comment w:id="18" w:author="Yazar" w:date="2022-02-28T12:49:00Z" w:initials="y">
    <w:p w14:paraId="53E48E6B" w14:textId="2657279F" w:rsidR="009362BE" w:rsidRDefault="009362BE">
      <w:pPr>
        <w:pStyle w:val="AklamaMetni"/>
      </w:pPr>
      <w:r>
        <w:rPr>
          <w:rStyle w:val="AklamaBavurusu"/>
        </w:rPr>
        <w:annotationRef/>
      </w:r>
      <w:r>
        <w:t>Times New Roman 11 pt, kalın, tüm harfler büyük.</w:t>
      </w:r>
    </w:p>
  </w:comment>
  <w:comment w:id="19" w:author="Yazar" w:date="2022-02-28T12:49:00Z" w:initials="y">
    <w:p w14:paraId="2AA6A27E" w14:textId="77777777" w:rsidR="009362BE" w:rsidRDefault="009362BE" w:rsidP="00035EB9">
      <w:pPr>
        <w:pStyle w:val="AklamaMetni"/>
      </w:pPr>
      <w:r>
        <w:rPr>
          <w:rStyle w:val="AklamaBavurusu"/>
        </w:rPr>
        <w:annotationRef/>
      </w:r>
      <w:r>
        <w:rPr>
          <w:rStyle w:val="AklamaBavurusu"/>
        </w:rPr>
        <w:annotationRef/>
      </w:r>
      <w:r>
        <w:t>Times New Roman 11 pt, kalın, tüm harfler büyük.</w:t>
      </w:r>
    </w:p>
    <w:p w14:paraId="5870F58E" w14:textId="55B47F6F" w:rsidR="009362BE" w:rsidRDefault="009362BE">
      <w:pPr>
        <w:pStyle w:val="AklamaMetni"/>
      </w:pPr>
    </w:p>
  </w:comment>
  <w:comment w:id="20" w:author="Yazar" w:date="2022-03-22T15:27:00Z" w:initials="y">
    <w:p w14:paraId="79AC001F" w14:textId="056BB5A6" w:rsidR="009362BE" w:rsidRDefault="009362BE">
      <w:pPr>
        <w:pStyle w:val="AklamaMetni"/>
      </w:pPr>
      <w:r>
        <w:rPr>
          <w:rStyle w:val="AklamaBavurusu"/>
        </w:rPr>
        <w:annotationRef/>
      </w:r>
      <w:r>
        <w:t>Tez çalışmasında ikinci danışman mevcutsa buraya unvan ve ad-soyadı yazılacaktır. İkinci danışmanın olmadığı tezlerde bu satır silinmelidir.</w:t>
      </w:r>
    </w:p>
  </w:comment>
  <w:comment w:id="21" w:author="Yazar" w:date="2021-12-07T11:34:00Z" w:initials="y">
    <w:p w14:paraId="5C62A9B8" w14:textId="7249F568" w:rsidR="009362BE" w:rsidRDefault="009362BE" w:rsidP="000E1F9C">
      <w:pPr>
        <w:pStyle w:val="AklamaMetni"/>
      </w:pPr>
      <w:r>
        <w:rPr>
          <w:rStyle w:val="AklamaBavurusu"/>
        </w:rPr>
        <w:annotationRef/>
      </w:r>
      <w:r>
        <w:t>Times New Roman 12 pt, kalın, italik.</w:t>
      </w:r>
    </w:p>
  </w:comment>
  <w:comment w:id="23" w:author="Yazar" w:date="2022-03-22T15:45:00Z" w:initials="y">
    <w:p w14:paraId="5599245B" w14:textId="035535BD" w:rsidR="009362BE" w:rsidRDefault="009362BE">
      <w:pPr>
        <w:pStyle w:val="AklamaMetni"/>
      </w:pPr>
      <w:r>
        <w:rPr>
          <w:rStyle w:val="AklamaBavurusu"/>
        </w:rPr>
        <w:annotationRef/>
      </w:r>
      <w:r w:rsidRPr="00730764">
        <w:t>Bu bölüm, araştırmanın neden ve nasıl yapıldığını, sonuçta neler elde edildiğini özetlemeli, 1 (bir) satır aralıkla yazılmalı ve 1 (bir) sayfayı geçmemelidir.</w:t>
      </w:r>
      <w:r>
        <w:t xml:space="preserve"> Times New Roman 11 pt</w:t>
      </w:r>
    </w:p>
  </w:comment>
  <w:comment w:id="24" w:author="Yazar" w:date="2021-10-19T10:54:00Z" w:initials="y">
    <w:p w14:paraId="255E05A7" w14:textId="5361AA9A" w:rsidR="009362BE" w:rsidRPr="00C527F1" w:rsidRDefault="009362BE" w:rsidP="00BC5D21">
      <w:pPr>
        <w:pStyle w:val="AklamaMetni"/>
        <w:rPr>
          <w:b/>
        </w:rPr>
      </w:pPr>
      <w:r w:rsidRPr="00730764">
        <w:rPr>
          <w:rStyle w:val="AklamaBavurusu"/>
        </w:rPr>
        <w:annotationRef/>
      </w:r>
      <w:r>
        <w:t>En az 3, e</w:t>
      </w:r>
      <w:r w:rsidRPr="00730764">
        <w:t xml:space="preserve">n fazla 5 </w:t>
      </w:r>
      <w:r>
        <w:t xml:space="preserve">anahtar </w:t>
      </w:r>
      <w:r w:rsidRPr="00730764">
        <w:t>kelime</w:t>
      </w:r>
      <w:r>
        <w:t xml:space="preserve"> yazılmalıdır</w:t>
      </w:r>
      <w:r w:rsidRPr="00730764">
        <w:t>.</w:t>
      </w:r>
      <w:r w:rsidR="00446EEE">
        <w:t xml:space="preserve"> </w:t>
      </w:r>
      <w:r w:rsidR="00446EEE" w:rsidRPr="00C527F1">
        <w:rPr>
          <w:b/>
        </w:rPr>
        <w:t>Öz kısmı ile arasında 1 satır boşluk bulunmalıdır.</w:t>
      </w:r>
    </w:p>
  </w:comment>
  <w:comment w:id="26" w:author="Yazar" w:date="2022-03-22T15:28:00Z" w:initials="y">
    <w:p w14:paraId="77239B7E" w14:textId="2906EA5D" w:rsidR="009362BE" w:rsidRDefault="009362BE">
      <w:pPr>
        <w:pStyle w:val="AklamaMetni"/>
      </w:pPr>
      <w:r>
        <w:rPr>
          <w:rStyle w:val="AklamaBavurusu"/>
        </w:rPr>
        <w:annotationRef/>
      </w:r>
      <w:r>
        <w:t>Tez çalışmasında ikinci danışman mevcutsa buraya unvan ve ad-soyadı yazılacaktır. İkinci danışmanın olmadığı tezlerde bu satır silinmelidir.</w:t>
      </w:r>
    </w:p>
  </w:comment>
  <w:comment w:id="28" w:author="Yazar" w:date="2022-03-22T15:46:00Z" w:initials="y">
    <w:p w14:paraId="59ADB8C7" w14:textId="4335088E" w:rsidR="009362BE" w:rsidRDefault="009362BE">
      <w:pPr>
        <w:pStyle w:val="AklamaMetni"/>
      </w:pPr>
      <w:r>
        <w:rPr>
          <w:rStyle w:val="AklamaBavurusu"/>
        </w:rPr>
        <w:annotationRef/>
      </w:r>
      <w:r>
        <w:t>Bu bölümde Türkçe Özetin İngilizce yazılmış hali yer almalıdır.</w:t>
      </w:r>
      <w:r w:rsidRPr="00730764">
        <w:t xml:space="preserve"> 1 (bir) satır aralıkla yazılmalı ve 1 (bir) sayfayı geçmemelidir.</w:t>
      </w:r>
    </w:p>
  </w:comment>
  <w:comment w:id="29" w:author="Yazar" w:date="2021-12-07T10:04:00Z" w:initials="y">
    <w:p w14:paraId="4ABD27A0" w14:textId="4E12916E" w:rsidR="009362BE" w:rsidRDefault="009362BE">
      <w:pPr>
        <w:pStyle w:val="AklamaMetni"/>
      </w:pPr>
      <w:r>
        <w:rPr>
          <w:rStyle w:val="AklamaBavurusu"/>
        </w:rPr>
        <w:annotationRef/>
      </w:r>
      <w:r>
        <w:t>Türkçe anahtar kelimelerin İngilizce karşılığı aynı sırayla yazılmalıdır.</w:t>
      </w:r>
    </w:p>
  </w:comment>
  <w:comment w:id="37" w:author="Yazar" w:date="2021-09-21T17:57:00Z" w:initials="y">
    <w:p w14:paraId="060ACEAF" w14:textId="4288438E" w:rsidR="009362BE" w:rsidRDefault="009362BE" w:rsidP="00BC5D21">
      <w:pPr>
        <w:pStyle w:val="AklamaMetni"/>
      </w:pPr>
      <w:r>
        <w:rPr>
          <w:rStyle w:val="AklamaBavurusu"/>
        </w:rPr>
        <w:annotationRef/>
      </w:r>
      <w:r>
        <w:t>Bu kısım opsiyoneldir. Metin içerisinde ilk yazıldığı yerde açık adı ile sonraki kısımlarda kısaltma şeklinde ifade edilmelidir.</w:t>
      </w:r>
    </w:p>
  </w:comment>
  <w:comment w:id="44" w:author="Yazar" w:date="2022-03-22T16:41:00Z" w:initials="y">
    <w:p w14:paraId="0735B1D8" w14:textId="6040E433" w:rsidR="009362BE" w:rsidRDefault="009362BE">
      <w:pPr>
        <w:pStyle w:val="AklamaMetni"/>
      </w:pPr>
      <w:r>
        <w:rPr>
          <w:rStyle w:val="AklamaBavurusu"/>
        </w:rPr>
        <w:annotationRef/>
      </w:r>
      <w:r>
        <w:t>4. düzey başlıklar numaralandırma olmadan, italik yazılacak.</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B698E6D" w15:done="0"/>
  <w15:commentEx w15:paraId="4519BF2C" w15:done="0"/>
  <w15:commentEx w15:paraId="5EE6340A" w15:done="0"/>
  <w15:commentEx w15:paraId="72ABC247" w15:done="0"/>
  <w15:commentEx w15:paraId="01756FD9" w15:done="0"/>
  <w15:commentEx w15:paraId="439951B3" w15:done="0"/>
  <w15:commentEx w15:paraId="68BBA295" w15:done="0"/>
  <w15:commentEx w15:paraId="1D6B0B53" w15:done="0"/>
  <w15:commentEx w15:paraId="2C9E49F3" w15:done="0"/>
  <w15:commentEx w15:paraId="3041B83E" w15:done="0"/>
  <w15:commentEx w15:paraId="52501598" w15:done="0"/>
  <w15:commentEx w15:paraId="4B054833" w15:done="0"/>
  <w15:commentEx w15:paraId="1E08F6C0" w15:done="0"/>
  <w15:commentEx w15:paraId="2AB15633" w15:done="0"/>
  <w15:commentEx w15:paraId="254C2B38" w15:done="0"/>
  <w15:commentEx w15:paraId="53E48E6B" w15:done="0"/>
  <w15:commentEx w15:paraId="5870F58E" w15:done="0"/>
  <w15:commentEx w15:paraId="79AC001F" w15:done="0"/>
  <w15:commentEx w15:paraId="5C62A9B8" w15:done="0"/>
  <w15:commentEx w15:paraId="5599245B" w15:done="0"/>
  <w15:commentEx w15:paraId="255E05A7" w15:done="0"/>
  <w15:commentEx w15:paraId="77239B7E" w15:done="0"/>
  <w15:commentEx w15:paraId="59ADB8C7" w15:done="0"/>
  <w15:commentEx w15:paraId="4ABD27A0" w15:done="0"/>
  <w15:commentEx w15:paraId="060ACEAF" w15:done="0"/>
  <w15:commentEx w15:paraId="0735B1D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59C45D" w16cex:dateUtc="2021-12-07T08:30:00Z"/>
  <w16cex:commentExtensible w16cex:durableId="2559C48D" w16cex:dateUtc="2021-12-07T08:31:00Z"/>
  <w16cex:commentExtensible w16cex:durableId="2559C4A0" w16cex:dateUtc="2021-12-07T08:31:00Z"/>
  <w16cex:commentExtensible w16cex:durableId="2559B8FD" w16cex:dateUtc="2021-12-07T07:42:00Z"/>
  <w16cex:commentExtensible w16cex:durableId="25C740F6" w16cex:dateUtc="2022-02-28T09:39:00Z"/>
  <w16cex:commentExtensible w16cex:durableId="2559C4DD" w16cex:dateUtc="2021-12-07T08:32:00Z"/>
  <w16cex:commentExtensible w16cex:durableId="25E5742B" w16cex:dateUtc="2022-03-23T07:25:00Z"/>
  <w16cex:commentExtensible w16cex:durableId="25E46D87" w16cex:dateUtc="2022-03-22T12:45:00Z"/>
  <w16cex:commentExtensible w16cex:durableId="2559B95C" w16cex:dateUtc="2021-12-07T07:43:00Z"/>
  <w16cex:commentExtensible w16cex:durableId="25C74183" w16cex:dateUtc="2022-02-28T09:41:00Z"/>
  <w16cex:commentExtensible w16cex:durableId="2559C555" w16cex:dateUtc="2021-12-07T08:34:00Z"/>
  <w16cex:commentExtensible w16cex:durableId="25C74288" w16cex:dateUtc="2022-02-28T09:46:00Z"/>
  <w16cex:commentExtensible w16cex:durableId="25E59CCD" w16cex:dateUtc="2022-03-23T10:19:00Z"/>
  <w16cex:commentExtensible w16cex:durableId="25E55E0D" w16cex:dateUtc="2022-03-23T05:51:00Z"/>
  <w16cex:commentExtensible w16cex:durableId="25C74347" w16cex:dateUtc="2022-02-28T09:49:00Z"/>
  <w16cex:commentExtensible w16cex:durableId="25C74362" w16cex:dateUtc="2022-02-28T09:49:00Z"/>
  <w16cex:commentExtensible w16cex:durableId="25E46957" w16cex:dateUtc="2022-03-22T12:27:00Z"/>
  <w16cex:commentExtensible w16cex:durableId="25911B6A" w16cex:dateUtc="2021-12-07T08:34:00Z"/>
  <w16cex:commentExtensible w16cex:durableId="25E46DAE" w16cex:dateUtc="2022-03-22T12:45:00Z"/>
  <w16cex:commentExtensible w16cex:durableId="25E4699A" w16cex:dateUtc="2022-03-22T12:28:00Z"/>
  <w16cex:commentExtensible w16cex:durableId="25E46DB9" w16cex:dateUtc="2022-03-22T12:46:00Z"/>
  <w16cex:commentExtensible w16cex:durableId="2559B042" w16cex:dateUtc="2021-12-07T07:04:00Z"/>
  <w16cex:commentExtensible w16cex:durableId="25E47AAE" w16cex:dateUtc="2022-03-22T13: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B698E6D" w16cid:durableId="2559C45D"/>
  <w16cid:commentId w16cid:paraId="4519BF2C" w16cid:durableId="2559C48D"/>
  <w16cid:commentId w16cid:paraId="5EE6340A" w16cid:durableId="2559C4A0"/>
  <w16cid:commentId w16cid:paraId="72ABC247" w16cid:durableId="2559B8FD"/>
  <w16cid:commentId w16cid:paraId="01756FD9" w16cid:durableId="25C740F6"/>
  <w16cid:commentId w16cid:paraId="439951B3" w16cid:durableId="2559C4DD"/>
  <w16cid:commentId w16cid:paraId="68BBA295" w16cid:durableId="25E5742B"/>
  <w16cid:commentId w16cid:paraId="1D6B0B53" w16cid:durableId="25911834"/>
  <w16cid:commentId w16cid:paraId="2C9E49F3" w16cid:durableId="25E46D87"/>
  <w16cid:commentId w16cid:paraId="3041B83E" w16cid:durableId="2559B95C"/>
  <w16cid:commentId w16cid:paraId="52501598" w16cid:durableId="25C74183"/>
  <w16cid:commentId w16cid:paraId="4B054833" w16cid:durableId="2559C555"/>
  <w16cid:commentId w16cid:paraId="1E08F6C0" w16cid:durableId="25C74288"/>
  <w16cid:commentId w16cid:paraId="2AB15633" w16cid:durableId="25E59CCD"/>
  <w16cid:commentId w16cid:paraId="254C2B38" w16cid:durableId="25E55E0D"/>
  <w16cid:commentId w16cid:paraId="53E48E6B" w16cid:durableId="25C74347"/>
  <w16cid:commentId w16cid:paraId="5870F58E" w16cid:durableId="25C74362"/>
  <w16cid:commentId w16cid:paraId="79AC001F" w16cid:durableId="25E46957"/>
  <w16cid:commentId w16cid:paraId="5C62A9B8" w16cid:durableId="25911B6A"/>
  <w16cid:commentId w16cid:paraId="5599245B" w16cid:durableId="25E46DAE"/>
  <w16cid:commentId w16cid:paraId="255E05A7" w16cid:durableId="2559AE36"/>
  <w16cid:commentId w16cid:paraId="77239B7E" w16cid:durableId="25E4699A"/>
  <w16cid:commentId w16cid:paraId="59ADB8C7" w16cid:durableId="25E46DB9"/>
  <w16cid:commentId w16cid:paraId="4ABD27A0" w16cid:durableId="2559B042"/>
  <w16cid:commentId w16cid:paraId="060ACEAF" w16cid:durableId="2559AE3B"/>
  <w16cid:commentId w16cid:paraId="0735B1D8" w16cid:durableId="25E47AAE"/>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805A86" w14:textId="77777777" w:rsidR="00763748" w:rsidRDefault="00763748" w:rsidP="00BC5D21">
      <w:pPr>
        <w:spacing w:line="240" w:lineRule="auto"/>
      </w:pPr>
      <w:r>
        <w:separator/>
      </w:r>
    </w:p>
  </w:endnote>
  <w:endnote w:type="continuationSeparator" w:id="0">
    <w:p w14:paraId="1DCA17DC" w14:textId="77777777" w:rsidR="00763748" w:rsidRDefault="00763748" w:rsidP="00BC5D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Segoe UI">
    <w:panose1 w:val="020B0502040204020203"/>
    <w:charset w:val="A2"/>
    <w:family w:val="swiss"/>
    <w:pitch w:val="variable"/>
    <w:sig w:usb0="E4002EFF" w:usb1="C000E47F" w:usb2="00000009" w:usb3="00000000" w:csb0="000001FF" w:csb1="00000000"/>
  </w:font>
  <w:font w:name="Book Antiqua">
    <w:panose1 w:val="02040602050305030304"/>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761FC2" w14:textId="42473D2A" w:rsidR="009362BE" w:rsidRDefault="009362BE">
    <w:pPr>
      <w:pStyle w:val="AltBilgi"/>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4227890"/>
      <w:docPartObj>
        <w:docPartGallery w:val="Page Numbers (Bottom of Page)"/>
        <w:docPartUnique/>
      </w:docPartObj>
    </w:sdtPr>
    <w:sdtEndPr/>
    <w:sdtContent>
      <w:p w14:paraId="3F8851B0" w14:textId="724B977E" w:rsidR="009362BE" w:rsidRDefault="009362BE">
        <w:pPr>
          <w:pStyle w:val="AltBilgi"/>
          <w:jc w:val="center"/>
        </w:pPr>
        <w:r>
          <w:fldChar w:fldCharType="begin"/>
        </w:r>
        <w:r>
          <w:instrText>PAGE   \* MERGEFORMAT</w:instrText>
        </w:r>
        <w:r>
          <w:fldChar w:fldCharType="separate"/>
        </w:r>
        <w:r w:rsidR="00006395">
          <w:rPr>
            <w:noProof/>
          </w:rPr>
          <w:t>VI</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1849276"/>
      <w:docPartObj>
        <w:docPartGallery w:val="Page Numbers (Bottom of Page)"/>
        <w:docPartUnique/>
      </w:docPartObj>
    </w:sdtPr>
    <w:sdtEndPr/>
    <w:sdtContent>
      <w:p w14:paraId="59369B29" w14:textId="0ED4119E" w:rsidR="009362BE" w:rsidRDefault="009362BE">
        <w:pPr>
          <w:pStyle w:val="AltBilgi"/>
          <w:jc w:val="center"/>
        </w:pPr>
        <w:r>
          <w:fldChar w:fldCharType="begin"/>
        </w:r>
        <w:r>
          <w:instrText>PAGE   \* MERGEFORMAT</w:instrText>
        </w:r>
        <w:r>
          <w:fldChar w:fldCharType="separate"/>
        </w:r>
        <w:r w:rsidR="00006395">
          <w:rPr>
            <w:noProof/>
          </w:rPr>
          <w:t>13</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4B294B" w14:textId="77777777" w:rsidR="00763748" w:rsidRDefault="00763748" w:rsidP="00BC5D21">
      <w:pPr>
        <w:spacing w:line="240" w:lineRule="auto"/>
      </w:pPr>
      <w:r>
        <w:separator/>
      </w:r>
    </w:p>
  </w:footnote>
  <w:footnote w:type="continuationSeparator" w:id="0">
    <w:p w14:paraId="7335BB31" w14:textId="77777777" w:rsidR="00763748" w:rsidRDefault="00763748" w:rsidP="00BC5D2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9103C9" w14:textId="77777777" w:rsidR="009362BE" w:rsidRPr="003A70EF" w:rsidRDefault="009362BE" w:rsidP="003A70EF">
    <w:pPr>
      <w:pStyle w:val="stBilgi"/>
      <w:ind w:firstLine="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D8C0E5" w14:textId="77777777" w:rsidR="009362BE" w:rsidRPr="00567AF9" w:rsidRDefault="009362BE" w:rsidP="009D468A">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008324" w14:textId="77777777" w:rsidR="009362BE" w:rsidRPr="00567AF9" w:rsidRDefault="009362BE" w:rsidP="009D468A">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B2567"/>
    <w:multiLevelType w:val="hybridMultilevel"/>
    <w:tmpl w:val="3C227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342A3F"/>
    <w:multiLevelType w:val="hybridMultilevel"/>
    <w:tmpl w:val="D7D8F9D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643418F"/>
    <w:multiLevelType w:val="hybridMultilevel"/>
    <w:tmpl w:val="0F08FEBE"/>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3" w15:restartNumberingAfterBreak="0">
    <w:nsid w:val="23A82DE3"/>
    <w:multiLevelType w:val="hybridMultilevel"/>
    <w:tmpl w:val="3F7A85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C0E799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58E4601E"/>
    <w:multiLevelType w:val="multilevel"/>
    <w:tmpl w:val="431637A4"/>
    <w:lvl w:ilvl="0">
      <w:start w:val="1"/>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6" w15:restartNumberingAfterBreak="0">
    <w:nsid w:val="5C405E1A"/>
    <w:multiLevelType w:val="multilevel"/>
    <w:tmpl w:val="C27C8B34"/>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D826230"/>
    <w:multiLevelType w:val="multilevel"/>
    <w:tmpl w:val="B0261A82"/>
    <w:lvl w:ilvl="0">
      <w:start w:val="1"/>
      <w:numFmt w:val="decimal"/>
      <w:pStyle w:val="Balk1"/>
      <w:suff w:val="space"/>
      <w:lvlText w:val="%1."/>
      <w:lvlJc w:val="left"/>
      <w:pPr>
        <w:ind w:left="57" w:hanging="57"/>
      </w:pPr>
      <w:rPr>
        <w:rFonts w:hint="default"/>
      </w:rPr>
    </w:lvl>
    <w:lvl w:ilvl="1">
      <w:start w:val="1"/>
      <w:numFmt w:val="decimal"/>
      <w:pStyle w:val="Balk2"/>
      <w:suff w:val="space"/>
      <w:lvlText w:val="%1.%2."/>
      <w:lvlJc w:val="left"/>
      <w:pPr>
        <w:ind w:left="576" w:hanging="576"/>
      </w:pPr>
      <w:rPr>
        <w:rFonts w:hint="default"/>
      </w:rPr>
    </w:lvl>
    <w:lvl w:ilvl="2">
      <w:start w:val="1"/>
      <w:numFmt w:val="decimal"/>
      <w:pStyle w:val="Balk3"/>
      <w:suff w:val="space"/>
      <w:lvlText w:val="%1.%2.%3."/>
      <w:lvlJc w:val="left"/>
      <w:pPr>
        <w:ind w:left="720" w:hanging="720"/>
      </w:pPr>
      <w:rPr>
        <w:rFonts w:hint="default"/>
        <w:b/>
        <w:bCs w:val="0"/>
        <w:i w:val="0"/>
        <w:iCs/>
      </w:rPr>
    </w:lvl>
    <w:lvl w:ilvl="3">
      <w:start w:val="1"/>
      <w:numFmt w:val="decimal"/>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8" w15:restartNumberingAfterBreak="0">
    <w:nsid w:val="78076E2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7"/>
  </w:num>
  <w:num w:numId="2">
    <w:abstractNumId w:val="1"/>
  </w:num>
  <w:num w:numId="3">
    <w:abstractNumId w:val="5"/>
  </w:num>
  <w:num w:numId="4">
    <w:abstractNumId w:val="4"/>
  </w:num>
  <w:num w:numId="5">
    <w:abstractNumId w:val="8"/>
  </w:num>
  <w:num w:numId="6">
    <w:abstractNumId w:val="0"/>
  </w:num>
  <w:num w:numId="7">
    <w:abstractNumId w:val="6"/>
  </w:num>
  <w:num w:numId="8">
    <w:abstractNumId w:val="7"/>
    <w:lvlOverride w:ilvl="0">
      <w:startOverride w:val="1"/>
    </w:lvlOverride>
    <w:lvlOverride w:ilvl="1">
      <w:startOverride w:val="1"/>
    </w:lvlOverride>
  </w:num>
  <w:num w:numId="9">
    <w:abstractNumId w:val="2"/>
  </w:num>
  <w:num w:numId="10">
    <w:abstractNumId w:val="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azar">
    <w15:presenceInfo w15:providerId="None" w15:userId="Yaz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AYCczMLC0MzI1NzEyUdpeDU4uLM/DyQAkOLWgB/C9KhLQAAAA=="/>
  </w:docVars>
  <w:rsids>
    <w:rsidRoot w:val="00BC5D21"/>
    <w:rsid w:val="000026FB"/>
    <w:rsid w:val="00006395"/>
    <w:rsid w:val="0001551B"/>
    <w:rsid w:val="00035EB9"/>
    <w:rsid w:val="000527D3"/>
    <w:rsid w:val="00052F92"/>
    <w:rsid w:val="0005705A"/>
    <w:rsid w:val="000572F9"/>
    <w:rsid w:val="00066455"/>
    <w:rsid w:val="000720BA"/>
    <w:rsid w:val="0008435B"/>
    <w:rsid w:val="00085E52"/>
    <w:rsid w:val="00095C2B"/>
    <w:rsid w:val="000A2DA0"/>
    <w:rsid w:val="000D2E02"/>
    <w:rsid w:val="000E1F9C"/>
    <w:rsid w:val="000F05C1"/>
    <w:rsid w:val="000F48AD"/>
    <w:rsid w:val="00102163"/>
    <w:rsid w:val="00111CC3"/>
    <w:rsid w:val="00121EE9"/>
    <w:rsid w:val="00132983"/>
    <w:rsid w:val="001331DC"/>
    <w:rsid w:val="0014118E"/>
    <w:rsid w:val="001444C2"/>
    <w:rsid w:val="00153E4D"/>
    <w:rsid w:val="00157C43"/>
    <w:rsid w:val="0017263F"/>
    <w:rsid w:val="00180311"/>
    <w:rsid w:val="00181AB3"/>
    <w:rsid w:val="0018283A"/>
    <w:rsid w:val="00183BC4"/>
    <w:rsid w:val="001A1DA0"/>
    <w:rsid w:val="001A267B"/>
    <w:rsid w:val="001A42A0"/>
    <w:rsid w:val="001C07B0"/>
    <w:rsid w:val="001D59F6"/>
    <w:rsid w:val="001E05E0"/>
    <w:rsid w:val="001E1979"/>
    <w:rsid w:val="001E3890"/>
    <w:rsid w:val="00211D62"/>
    <w:rsid w:val="00212D8C"/>
    <w:rsid w:val="0021559A"/>
    <w:rsid w:val="00221395"/>
    <w:rsid w:val="00221C50"/>
    <w:rsid w:val="002370DE"/>
    <w:rsid w:val="00237CDC"/>
    <w:rsid w:val="0025187E"/>
    <w:rsid w:val="002649DF"/>
    <w:rsid w:val="00276483"/>
    <w:rsid w:val="00292D6C"/>
    <w:rsid w:val="00293285"/>
    <w:rsid w:val="00294AC5"/>
    <w:rsid w:val="002A5C5B"/>
    <w:rsid w:val="002C2937"/>
    <w:rsid w:val="002D7C71"/>
    <w:rsid w:val="002E59CE"/>
    <w:rsid w:val="002E7CB5"/>
    <w:rsid w:val="002F68D1"/>
    <w:rsid w:val="0030328E"/>
    <w:rsid w:val="003103E9"/>
    <w:rsid w:val="00315734"/>
    <w:rsid w:val="00324C87"/>
    <w:rsid w:val="003301CC"/>
    <w:rsid w:val="0033383F"/>
    <w:rsid w:val="003366BD"/>
    <w:rsid w:val="00351684"/>
    <w:rsid w:val="00360C90"/>
    <w:rsid w:val="0036130D"/>
    <w:rsid w:val="00363AF2"/>
    <w:rsid w:val="0037094D"/>
    <w:rsid w:val="00373992"/>
    <w:rsid w:val="0037610E"/>
    <w:rsid w:val="00381C73"/>
    <w:rsid w:val="003A4861"/>
    <w:rsid w:val="003A70EF"/>
    <w:rsid w:val="003B7F98"/>
    <w:rsid w:val="003C5237"/>
    <w:rsid w:val="003C56AB"/>
    <w:rsid w:val="003D30DC"/>
    <w:rsid w:val="003E4E9C"/>
    <w:rsid w:val="003E7FAF"/>
    <w:rsid w:val="003F0FAF"/>
    <w:rsid w:val="003F167B"/>
    <w:rsid w:val="00400C94"/>
    <w:rsid w:val="00400CA5"/>
    <w:rsid w:val="00405125"/>
    <w:rsid w:val="0040589C"/>
    <w:rsid w:val="00407FE6"/>
    <w:rsid w:val="00416F5D"/>
    <w:rsid w:val="00425B47"/>
    <w:rsid w:val="00442DA6"/>
    <w:rsid w:val="00446EEE"/>
    <w:rsid w:val="00446FA7"/>
    <w:rsid w:val="004B3747"/>
    <w:rsid w:val="004B42D9"/>
    <w:rsid w:val="004C0CD2"/>
    <w:rsid w:val="004D2EC3"/>
    <w:rsid w:val="004E06FB"/>
    <w:rsid w:val="004E1C4E"/>
    <w:rsid w:val="004F67DE"/>
    <w:rsid w:val="005000F5"/>
    <w:rsid w:val="0050347C"/>
    <w:rsid w:val="00511C23"/>
    <w:rsid w:val="005129F0"/>
    <w:rsid w:val="00524F35"/>
    <w:rsid w:val="00532141"/>
    <w:rsid w:val="00533F50"/>
    <w:rsid w:val="0057016D"/>
    <w:rsid w:val="00585752"/>
    <w:rsid w:val="005A2B1B"/>
    <w:rsid w:val="005A3EC3"/>
    <w:rsid w:val="005C1F69"/>
    <w:rsid w:val="005C6F5B"/>
    <w:rsid w:val="005D20BC"/>
    <w:rsid w:val="005D4242"/>
    <w:rsid w:val="005E35F9"/>
    <w:rsid w:val="005E5C25"/>
    <w:rsid w:val="005F0D36"/>
    <w:rsid w:val="005F7FD0"/>
    <w:rsid w:val="00601273"/>
    <w:rsid w:val="0060678E"/>
    <w:rsid w:val="0061716A"/>
    <w:rsid w:val="00624D38"/>
    <w:rsid w:val="00625147"/>
    <w:rsid w:val="00632BE9"/>
    <w:rsid w:val="00634DDE"/>
    <w:rsid w:val="006418BF"/>
    <w:rsid w:val="00645678"/>
    <w:rsid w:val="006503D4"/>
    <w:rsid w:val="00652C83"/>
    <w:rsid w:val="00655E4E"/>
    <w:rsid w:val="00666631"/>
    <w:rsid w:val="00667A8A"/>
    <w:rsid w:val="00683EAA"/>
    <w:rsid w:val="0068558F"/>
    <w:rsid w:val="0068711E"/>
    <w:rsid w:val="00690C51"/>
    <w:rsid w:val="006933EB"/>
    <w:rsid w:val="00697247"/>
    <w:rsid w:val="006A4B65"/>
    <w:rsid w:val="006B1132"/>
    <w:rsid w:val="006B1D02"/>
    <w:rsid w:val="006B5C73"/>
    <w:rsid w:val="006D02A2"/>
    <w:rsid w:val="006D0992"/>
    <w:rsid w:val="006D418F"/>
    <w:rsid w:val="006F05A8"/>
    <w:rsid w:val="006F1C47"/>
    <w:rsid w:val="007227B9"/>
    <w:rsid w:val="00725B4B"/>
    <w:rsid w:val="00725FA5"/>
    <w:rsid w:val="00727A80"/>
    <w:rsid w:val="00745842"/>
    <w:rsid w:val="00747A0C"/>
    <w:rsid w:val="007579DD"/>
    <w:rsid w:val="00763748"/>
    <w:rsid w:val="00764724"/>
    <w:rsid w:val="0076526C"/>
    <w:rsid w:val="0077013C"/>
    <w:rsid w:val="00785E0E"/>
    <w:rsid w:val="00794732"/>
    <w:rsid w:val="007C029D"/>
    <w:rsid w:val="007C640C"/>
    <w:rsid w:val="007D7A2F"/>
    <w:rsid w:val="007D7D69"/>
    <w:rsid w:val="00816C57"/>
    <w:rsid w:val="00842476"/>
    <w:rsid w:val="008600C4"/>
    <w:rsid w:val="0086437A"/>
    <w:rsid w:val="0087555B"/>
    <w:rsid w:val="008757AC"/>
    <w:rsid w:val="00880697"/>
    <w:rsid w:val="008826E9"/>
    <w:rsid w:val="008906EA"/>
    <w:rsid w:val="0089475F"/>
    <w:rsid w:val="00897660"/>
    <w:rsid w:val="008A2F8A"/>
    <w:rsid w:val="008A3074"/>
    <w:rsid w:val="008A5BE6"/>
    <w:rsid w:val="008A6244"/>
    <w:rsid w:val="008B395B"/>
    <w:rsid w:val="008C0D73"/>
    <w:rsid w:val="008C159B"/>
    <w:rsid w:val="008C43C8"/>
    <w:rsid w:val="008E2364"/>
    <w:rsid w:val="00900F8B"/>
    <w:rsid w:val="00916BE3"/>
    <w:rsid w:val="00924B0A"/>
    <w:rsid w:val="00931B87"/>
    <w:rsid w:val="00932DA9"/>
    <w:rsid w:val="00933A58"/>
    <w:rsid w:val="00934B5B"/>
    <w:rsid w:val="009362BE"/>
    <w:rsid w:val="009422D2"/>
    <w:rsid w:val="00942B38"/>
    <w:rsid w:val="00952FCD"/>
    <w:rsid w:val="00957AAB"/>
    <w:rsid w:val="0097587A"/>
    <w:rsid w:val="009A1617"/>
    <w:rsid w:val="009A7BD4"/>
    <w:rsid w:val="009C38F6"/>
    <w:rsid w:val="009C3E9A"/>
    <w:rsid w:val="009C3F64"/>
    <w:rsid w:val="009D305D"/>
    <w:rsid w:val="009D468A"/>
    <w:rsid w:val="009D51B9"/>
    <w:rsid w:val="009E3A68"/>
    <w:rsid w:val="00A0138C"/>
    <w:rsid w:val="00A1379A"/>
    <w:rsid w:val="00A1670A"/>
    <w:rsid w:val="00A23B0F"/>
    <w:rsid w:val="00A36632"/>
    <w:rsid w:val="00A466FC"/>
    <w:rsid w:val="00A5202A"/>
    <w:rsid w:val="00A82E21"/>
    <w:rsid w:val="00A864D6"/>
    <w:rsid w:val="00AA28B4"/>
    <w:rsid w:val="00AB1DB0"/>
    <w:rsid w:val="00AB72DC"/>
    <w:rsid w:val="00AC6599"/>
    <w:rsid w:val="00AD21E0"/>
    <w:rsid w:val="00AD738C"/>
    <w:rsid w:val="00AE5B40"/>
    <w:rsid w:val="00AF3EA7"/>
    <w:rsid w:val="00B0797C"/>
    <w:rsid w:val="00B21EDC"/>
    <w:rsid w:val="00B24D31"/>
    <w:rsid w:val="00B33C78"/>
    <w:rsid w:val="00B5077D"/>
    <w:rsid w:val="00B50CB8"/>
    <w:rsid w:val="00B5410C"/>
    <w:rsid w:val="00B61DE9"/>
    <w:rsid w:val="00B737B4"/>
    <w:rsid w:val="00B75413"/>
    <w:rsid w:val="00B76FE1"/>
    <w:rsid w:val="00B7707C"/>
    <w:rsid w:val="00BA080B"/>
    <w:rsid w:val="00BA39EA"/>
    <w:rsid w:val="00BA5072"/>
    <w:rsid w:val="00BA6A34"/>
    <w:rsid w:val="00BA7089"/>
    <w:rsid w:val="00BC5D21"/>
    <w:rsid w:val="00BE6544"/>
    <w:rsid w:val="00BF317E"/>
    <w:rsid w:val="00BF78BA"/>
    <w:rsid w:val="00C007FD"/>
    <w:rsid w:val="00C201F5"/>
    <w:rsid w:val="00C3034C"/>
    <w:rsid w:val="00C33CE7"/>
    <w:rsid w:val="00C45F5A"/>
    <w:rsid w:val="00C527F1"/>
    <w:rsid w:val="00C55BFF"/>
    <w:rsid w:val="00C57D2B"/>
    <w:rsid w:val="00C63C19"/>
    <w:rsid w:val="00C70766"/>
    <w:rsid w:val="00C71847"/>
    <w:rsid w:val="00C75565"/>
    <w:rsid w:val="00C81ED1"/>
    <w:rsid w:val="00C861B2"/>
    <w:rsid w:val="00C95BDB"/>
    <w:rsid w:val="00CA43D2"/>
    <w:rsid w:val="00CB2B20"/>
    <w:rsid w:val="00CB4BF6"/>
    <w:rsid w:val="00CC2AE2"/>
    <w:rsid w:val="00CD0198"/>
    <w:rsid w:val="00CD02FC"/>
    <w:rsid w:val="00CD11BB"/>
    <w:rsid w:val="00D01624"/>
    <w:rsid w:val="00D0593E"/>
    <w:rsid w:val="00D07F9C"/>
    <w:rsid w:val="00D118B7"/>
    <w:rsid w:val="00D1244F"/>
    <w:rsid w:val="00D13AFC"/>
    <w:rsid w:val="00D25605"/>
    <w:rsid w:val="00D3045C"/>
    <w:rsid w:val="00D46716"/>
    <w:rsid w:val="00D472E9"/>
    <w:rsid w:val="00D56135"/>
    <w:rsid w:val="00D57ED1"/>
    <w:rsid w:val="00D62F96"/>
    <w:rsid w:val="00D635C2"/>
    <w:rsid w:val="00D70D80"/>
    <w:rsid w:val="00D71BF8"/>
    <w:rsid w:val="00D737F0"/>
    <w:rsid w:val="00D82CE4"/>
    <w:rsid w:val="00D83669"/>
    <w:rsid w:val="00D84843"/>
    <w:rsid w:val="00D9403B"/>
    <w:rsid w:val="00D94B8C"/>
    <w:rsid w:val="00D94F3B"/>
    <w:rsid w:val="00D96F3B"/>
    <w:rsid w:val="00DA0774"/>
    <w:rsid w:val="00DC1090"/>
    <w:rsid w:val="00E03499"/>
    <w:rsid w:val="00E16F3A"/>
    <w:rsid w:val="00E26FC8"/>
    <w:rsid w:val="00E27A77"/>
    <w:rsid w:val="00E31906"/>
    <w:rsid w:val="00E326C6"/>
    <w:rsid w:val="00E34388"/>
    <w:rsid w:val="00E3701C"/>
    <w:rsid w:val="00E62451"/>
    <w:rsid w:val="00E65D38"/>
    <w:rsid w:val="00E67EA0"/>
    <w:rsid w:val="00E70FD2"/>
    <w:rsid w:val="00E837ED"/>
    <w:rsid w:val="00E8545A"/>
    <w:rsid w:val="00E94B96"/>
    <w:rsid w:val="00E951C9"/>
    <w:rsid w:val="00EA47AA"/>
    <w:rsid w:val="00EA4EEF"/>
    <w:rsid w:val="00EA6DB2"/>
    <w:rsid w:val="00EB2BF8"/>
    <w:rsid w:val="00EB7A9F"/>
    <w:rsid w:val="00EC612C"/>
    <w:rsid w:val="00ED0798"/>
    <w:rsid w:val="00ED1A00"/>
    <w:rsid w:val="00ED29C1"/>
    <w:rsid w:val="00ED6160"/>
    <w:rsid w:val="00ED7F17"/>
    <w:rsid w:val="00EF2F41"/>
    <w:rsid w:val="00EF6907"/>
    <w:rsid w:val="00F01A40"/>
    <w:rsid w:val="00F2516E"/>
    <w:rsid w:val="00F3012B"/>
    <w:rsid w:val="00F3021C"/>
    <w:rsid w:val="00F370F8"/>
    <w:rsid w:val="00F608A6"/>
    <w:rsid w:val="00F6164C"/>
    <w:rsid w:val="00F65085"/>
    <w:rsid w:val="00F71143"/>
    <w:rsid w:val="00F7192D"/>
    <w:rsid w:val="00F72455"/>
    <w:rsid w:val="00F756A4"/>
    <w:rsid w:val="00F84D77"/>
    <w:rsid w:val="00F87FA6"/>
    <w:rsid w:val="00F953F2"/>
    <w:rsid w:val="00FA7702"/>
    <w:rsid w:val="00FB2894"/>
    <w:rsid w:val="00FC6EDD"/>
    <w:rsid w:val="00FD43AC"/>
    <w:rsid w:val="00FD5579"/>
    <w:rsid w:val="00FE4B9F"/>
    <w:rsid w:val="00FF13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105D17"/>
  <w15:chartTrackingRefBased/>
  <w15:docId w15:val="{0F7EB35F-4E7E-49A0-83C6-989ED78FA6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5D21"/>
    <w:pPr>
      <w:spacing w:after="0" w:line="360" w:lineRule="auto"/>
      <w:ind w:firstLine="709"/>
      <w:jc w:val="both"/>
    </w:pPr>
    <w:rPr>
      <w:rFonts w:ascii="Times New Roman" w:hAnsi="Times New Roman"/>
      <w:lang w:val="tr-TR"/>
    </w:rPr>
  </w:style>
  <w:style w:type="paragraph" w:styleId="Balk1">
    <w:name w:val="heading 1"/>
    <w:basedOn w:val="Normal"/>
    <w:next w:val="Normal"/>
    <w:link w:val="Balk1Char"/>
    <w:uiPriority w:val="9"/>
    <w:qFormat/>
    <w:rsid w:val="00BC5D21"/>
    <w:pPr>
      <w:keepNext/>
      <w:keepLines/>
      <w:numPr>
        <w:numId w:val="1"/>
      </w:numPr>
      <w:jc w:val="left"/>
      <w:outlineLvl w:val="0"/>
    </w:pPr>
    <w:rPr>
      <w:rFonts w:eastAsiaTheme="majorEastAsia" w:cstheme="majorBidi"/>
      <w:b/>
      <w:szCs w:val="32"/>
    </w:rPr>
  </w:style>
  <w:style w:type="paragraph" w:styleId="Balk2">
    <w:name w:val="heading 2"/>
    <w:basedOn w:val="Normal"/>
    <w:next w:val="Normal"/>
    <w:link w:val="Balk2Char"/>
    <w:uiPriority w:val="9"/>
    <w:unhideWhenUsed/>
    <w:qFormat/>
    <w:rsid w:val="00BA39EA"/>
    <w:pPr>
      <w:keepNext/>
      <w:keepLines/>
      <w:numPr>
        <w:ilvl w:val="1"/>
        <w:numId w:val="1"/>
      </w:numPr>
      <w:jc w:val="left"/>
      <w:outlineLvl w:val="1"/>
    </w:pPr>
    <w:rPr>
      <w:rFonts w:eastAsiaTheme="majorEastAsia" w:cstheme="majorBidi"/>
      <w:b/>
      <w:szCs w:val="26"/>
    </w:rPr>
  </w:style>
  <w:style w:type="paragraph" w:styleId="Balk3">
    <w:name w:val="heading 3"/>
    <w:basedOn w:val="Balk2"/>
    <w:next w:val="Normal"/>
    <w:link w:val="Balk3Char"/>
    <w:uiPriority w:val="9"/>
    <w:unhideWhenUsed/>
    <w:qFormat/>
    <w:rsid w:val="00A466FC"/>
    <w:pPr>
      <w:numPr>
        <w:ilvl w:val="2"/>
      </w:numPr>
      <w:outlineLvl w:val="2"/>
    </w:pPr>
  </w:style>
  <w:style w:type="paragraph" w:styleId="Balk4">
    <w:name w:val="heading 4"/>
    <w:basedOn w:val="Normal"/>
    <w:next w:val="Normal"/>
    <w:link w:val="Balk4Char"/>
    <w:uiPriority w:val="9"/>
    <w:unhideWhenUsed/>
    <w:qFormat/>
    <w:rsid w:val="00794732"/>
    <w:pPr>
      <w:keepNext/>
      <w:keepLines/>
      <w:spacing w:before="40"/>
      <w:ind w:firstLine="0"/>
      <w:outlineLvl w:val="3"/>
    </w:pPr>
    <w:rPr>
      <w:rFonts w:eastAsiaTheme="majorEastAsia" w:cstheme="majorBidi"/>
      <w:i/>
      <w:iCs/>
    </w:rPr>
  </w:style>
  <w:style w:type="paragraph" w:styleId="Balk5">
    <w:name w:val="heading 5"/>
    <w:basedOn w:val="Normal"/>
    <w:next w:val="Normal"/>
    <w:link w:val="Balk5Char"/>
    <w:uiPriority w:val="9"/>
    <w:semiHidden/>
    <w:unhideWhenUsed/>
    <w:rsid w:val="00BC5D21"/>
    <w:pPr>
      <w:keepNext/>
      <w:keepLines/>
      <w:numPr>
        <w:ilvl w:val="4"/>
        <w:numId w:val="1"/>
      </w:numPr>
      <w:spacing w:before="4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BC5D21"/>
    <w:pPr>
      <w:keepNext/>
      <w:keepLines/>
      <w:numPr>
        <w:ilvl w:val="5"/>
        <w:numId w:val="1"/>
      </w:numPr>
      <w:spacing w:before="4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BC5D21"/>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BC5D2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BC5D2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BC5D21"/>
    <w:rPr>
      <w:rFonts w:ascii="Times New Roman" w:eastAsiaTheme="majorEastAsia" w:hAnsi="Times New Roman" w:cstheme="majorBidi"/>
      <w:b/>
      <w:szCs w:val="32"/>
      <w:lang w:val="tr-TR"/>
    </w:rPr>
  </w:style>
  <w:style w:type="character" w:customStyle="1" w:styleId="Balk2Char">
    <w:name w:val="Başlık 2 Char"/>
    <w:basedOn w:val="VarsaylanParagrafYazTipi"/>
    <w:link w:val="Balk2"/>
    <w:uiPriority w:val="9"/>
    <w:rsid w:val="00BA39EA"/>
    <w:rPr>
      <w:rFonts w:ascii="Times New Roman" w:eastAsiaTheme="majorEastAsia" w:hAnsi="Times New Roman" w:cstheme="majorBidi"/>
      <w:b/>
      <w:szCs w:val="26"/>
      <w:lang w:val="tr-TR"/>
    </w:rPr>
  </w:style>
  <w:style w:type="character" w:customStyle="1" w:styleId="Balk3Char">
    <w:name w:val="Başlık 3 Char"/>
    <w:basedOn w:val="VarsaylanParagrafYazTipi"/>
    <w:link w:val="Balk3"/>
    <w:uiPriority w:val="9"/>
    <w:rsid w:val="00A466FC"/>
    <w:rPr>
      <w:rFonts w:ascii="Times New Roman" w:eastAsiaTheme="majorEastAsia" w:hAnsi="Times New Roman" w:cstheme="majorBidi"/>
      <w:b/>
      <w:szCs w:val="26"/>
      <w:lang w:val="tr-TR"/>
    </w:rPr>
  </w:style>
  <w:style w:type="character" w:customStyle="1" w:styleId="Balk4Char">
    <w:name w:val="Başlık 4 Char"/>
    <w:basedOn w:val="VarsaylanParagrafYazTipi"/>
    <w:link w:val="Balk4"/>
    <w:uiPriority w:val="9"/>
    <w:rsid w:val="00794732"/>
    <w:rPr>
      <w:rFonts w:ascii="Times New Roman" w:eastAsiaTheme="majorEastAsia" w:hAnsi="Times New Roman" w:cstheme="majorBidi"/>
      <w:i/>
      <w:iCs/>
      <w:lang w:val="tr-TR"/>
    </w:rPr>
  </w:style>
  <w:style w:type="character" w:customStyle="1" w:styleId="Balk5Char">
    <w:name w:val="Başlık 5 Char"/>
    <w:basedOn w:val="VarsaylanParagrafYazTipi"/>
    <w:link w:val="Balk5"/>
    <w:uiPriority w:val="9"/>
    <w:semiHidden/>
    <w:rsid w:val="00BC5D21"/>
    <w:rPr>
      <w:rFonts w:asciiTheme="majorHAnsi" w:eastAsiaTheme="majorEastAsia" w:hAnsiTheme="majorHAnsi" w:cstheme="majorBidi"/>
      <w:color w:val="2E74B5" w:themeColor="accent1" w:themeShade="BF"/>
      <w:lang w:val="tr-TR"/>
    </w:rPr>
  </w:style>
  <w:style w:type="character" w:customStyle="1" w:styleId="Balk6Char">
    <w:name w:val="Başlık 6 Char"/>
    <w:basedOn w:val="VarsaylanParagrafYazTipi"/>
    <w:link w:val="Balk6"/>
    <w:uiPriority w:val="9"/>
    <w:semiHidden/>
    <w:rsid w:val="00BC5D21"/>
    <w:rPr>
      <w:rFonts w:asciiTheme="majorHAnsi" w:eastAsiaTheme="majorEastAsia" w:hAnsiTheme="majorHAnsi" w:cstheme="majorBidi"/>
      <w:color w:val="1F4D78" w:themeColor="accent1" w:themeShade="7F"/>
      <w:lang w:val="tr-TR"/>
    </w:rPr>
  </w:style>
  <w:style w:type="character" w:customStyle="1" w:styleId="Balk7Char">
    <w:name w:val="Başlık 7 Char"/>
    <w:basedOn w:val="VarsaylanParagrafYazTipi"/>
    <w:link w:val="Balk7"/>
    <w:uiPriority w:val="9"/>
    <w:semiHidden/>
    <w:rsid w:val="00BC5D21"/>
    <w:rPr>
      <w:rFonts w:asciiTheme="majorHAnsi" w:eastAsiaTheme="majorEastAsia" w:hAnsiTheme="majorHAnsi" w:cstheme="majorBidi"/>
      <w:i/>
      <w:iCs/>
      <w:color w:val="1F4D78" w:themeColor="accent1" w:themeShade="7F"/>
      <w:lang w:val="tr-TR"/>
    </w:rPr>
  </w:style>
  <w:style w:type="character" w:customStyle="1" w:styleId="Balk8Char">
    <w:name w:val="Başlık 8 Char"/>
    <w:basedOn w:val="VarsaylanParagrafYazTipi"/>
    <w:link w:val="Balk8"/>
    <w:uiPriority w:val="9"/>
    <w:semiHidden/>
    <w:rsid w:val="00BC5D21"/>
    <w:rPr>
      <w:rFonts w:asciiTheme="majorHAnsi" w:eastAsiaTheme="majorEastAsia" w:hAnsiTheme="majorHAnsi" w:cstheme="majorBidi"/>
      <w:color w:val="272727" w:themeColor="text1" w:themeTint="D8"/>
      <w:sz w:val="21"/>
      <w:szCs w:val="21"/>
      <w:lang w:val="tr-TR"/>
    </w:rPr>
  </w:style>
  <w:style w:type="character" w:customStyle="1" w:styleId="Balk9Char">
    <w:name w:val="Başlık 9 Char"/>
    <w:basedOn w:val="VarsaylanParagrafYazTipi"/>
    <w:link w:val="Balk9"/>
    <w:uiPriority w:val="9"/>
    <w:semiHidden/>
    <w:rsid w:val="00BC5D21"/>
    <w:rPr>
      <w:rFonts w:asciiTheme="majorHAnsi" w:eastAsiaTheme="majorEastAsia" w:hAnsiTheme="majorHAnsi" w:cstheme="majorBidi"/>
      <w:i/>
      <w:iCs/>
      <w:color w:val="272727" w:themeColor="text1" w:themeTint="D8"/>
      <w:sz w:val="21"/>
      <w:szCs w:val="21"/>
      <w:lang w:val="tr-TR"/>
    </w:rPr>
  </w:style>
  <w:style w:type="paragraph" w:styleId="ListeParagraf">
    <w:name w:val="List Paragraph"/>
    <w:basedOn w:val="Normal"/>
    <w:uiPriority w:val="34"/>
    <w:qFormat/>
    <w:rsid w:val="00BC5D21"/>
    <w:pPr>
      <w:ind w:left="720"/>
      <w:contextualSpacing/>
    </w:pPr>
  </w:style>
  <w:style w:type="table" w:styleId="TabloKlavuzu">
    <w:name w:val="Table Grid"/>
    <w:basedOn w:val="NormalTablo"/>
    <w:uiPriority w:val="39"/>
    <w:rsid w:val="00BC5D21"/>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klamaBavurusu">
    <w:name w:val="annotation reference"/>
    <w:basedOn w:val="VarsaylanParagrafYazTipi"/>
    <w:uiPriority w:val="99"/>
    <w:semiHidden/>
    <w:unhideWhenUsed/>
    <w:rsid w:val="00BC5D21"/>
    <w:rPr>
      <w:sz w:val="16"/>
      <w:szCs w:val="16"/>
    </w:rPr>
  </w:style>
  <w:style w:type="paragraph" w:styleId="AklamaMetni">
    <w:name w:val="annotation text"/>
    <w:basedOn w:val="Normal"/>
    <w:link w:val="AklamaMetniChar"/>
    <w:uiPriority w:val="99"/>
    <w:semiHidden/>
    <w:unhideWhenUsed/>
    <w:rsid w:val="00BC5D21"/>
    <w:pPr>
      <w:spacing w:line="240" w:lineRule="auto"/>
      <w:ind w:firstLine="0"/>
    </w:pPr>
    <w:rPr>
      <w:sz w:val="20"/>
      <w:szCs w:val="20"/>
    </w:rPr>
  </w:style>
  <w:style w:type="character" w:customStyle="1" w:styleId="AklamaMetniChar">
    <w:name w:val="Açıklama Metni Char"/>
    <w:basedOn w:val="VarsaylanParagrafYazTipi"/>
    <w:link w:val="AklamaMetni"/>
    <w:uiPriority w:val="99"/>
    <w:semiHidden/>
    <w:rsid w:val="00BC5D21"/>
    <w:rPr>
      <w:rFonts w:ascii="Times New Roman" w:hAnsi="Times New Roman"/>
      <w:sz w:val="20"/>
      <w:szCs w:val="20"/>
      <w:lang w:val="tr-TR"/>
    </w:rPr>
  </w:style>
  <w:style w:type="paragraph" w:styleId="ResimYazs">
    <w:name w:val="caption"/>
    <w:basedOn w:val="Normal"/>
    <w:next w:val="Normal"/>
    <w:uiPriority w:val="35"/>
    <w:unhideWhenUsed/>
    <w:qFormat/>
    <w:rsid w:val="00BC5D21"/>
    <w:pPr>
      <w:spacing w:line="240" w:lineRule="auto"/>
      <w:ind w:firstLine="0"/>
      <w:jc w:val="left"/>
    </w:pPr>
    <w:rPr>
      <w:iCs/>
      <w:szCs w:val="18"/>
    </w:rPr>
  </w:style>
  <w:style w:type="paragraph" w:styleId="stBilgi">
    <w:name w:val="header"/>
    <w:basedOn w:val="Normal"/>
    <w:link w:val="stBilgiChar"/>
    <w:uiPriority w:val="99"/>
    <w:unhideWhenUsed/>
    <w:rsid w:val="00BC5D21"/>
    <w:pPr>
      <w:tabs>
        <w:tab w:val="center" w:pos="4536"/>
        <w:tab w:val="right" w:pos="9072"/>
      </w:tabs>
      <w:spacing w:line="240" w:lineRule="auto"/>
    </w:pPr>
  </w:style>
  <w:style w:type="character" w:customStyle="1" w:styleId="stBilgiChar">
    <w:name w:val="Üst Bilgi Char"/>
    <w:basedOn w:val="VarsaylanParagrafYazTipi"/>
    <w:link w:val="stBilgi"/>
    <w:uiPriority w:val="99"/>
    <w:rsid w:val="00BC5D21"/>
    <w:rPr>
      <w:rFonts w:ascii="Times New Roman" w:hAnsi="Times New Roman"/>
      <w:lang w:val="tr-TR"/>
    </w:rPr>
  </w:style>
  <w:style w:type="paragraph" w:styleId="AltBilgi">
    <w:name w:val="footer"/>
    <w:basedOn w:val="Normal"/>
    <w:link w:val="AltBilgiChar"/>
    <w:uiPriority w:val="99"/>
    <w:unhideWhenUsed/>
    <w:rsid w:val="00BC5D21"/>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BC5D21"/>
    <w:rPr>
      <w:rFonts w:ascii="Times New Roman" w:hAnsi="Times New Roman"/>
      <w:lang w:val="tr-TR"/>
    </w:rPr>
  </w:style>
  <w:style w:type="character" w:styleId="Kpr">
    <w:name w:val="Hyperlink"/>
    <w:basedOn w:val="VarsaylanParagrafYazTipi"/>
    <w:uiPriority w:val="99"/>
    <w:unhideWhenUsed/>
    <w:rsid w:val="00BC5D21"/>
    <w:rPr>
      <w:color w:val="0563C1" w:themeColor="hyperlink"/>
      <w:u w:val="single"/>
    </w:rPr>
  </w:style>
  <w:style w:type="paragraph" w:styleId="ekillerTablosu">
    <w:name w:val="table of figures"/>
    <w:basedOn w:val="Normal"/>
    <w:next w:val="Normal"/>
    <w:uiPriority w:val="99"/>
    <w:unhideWhenUsed/>
    <w:rsid w:val="00BC5D21"/>
    <w:pPr>
      <w:ind w:firstLine="0"/>
    </w:pPr>
  </w:style>
  <w:style w:type="character" w:styleId="YerTutucuMetni">
    <w:name w:val="Placeholder Text"/>
    <w:basedOn w:val="VarsaylanParagrafYazTipi"/>
    <w:uiPriority w:val="99"/>
    <w:semiHidden/>
    <w:rsid w:val="000572F9"/>
    <w:rPr>
      <w:color w:val="808080"/>
    </w:rPr>
  </w:style>
  <w:style w:type="paragraph" w:styleId="AklamaKonusu">
    <w:name w:val="annotation subject"/>
    <w:basedOn w:val="AklamaMetni"/>
    <w:next w:val="AklamaMetni"/>
    <w:link w:val="AklamaKonusuChar"/>
    <w:uiPriority w:val="99"/>
    <w:semiHidden/>
    <w:unhideWhenUsed/>
    <w:rsid w:val="00B75413"/>
    <w:pPr>
      <w:ind w:firstLine="709"/>
    </w:pPr>
    <w:rPr>
      <w:b/>
      <w:bCs/>
    </w:rPr>
  </w:style>
  <w:style w:type="character" w:customStyle="1" w:styleId="AklamaKonusuChar">
    <w:name w:val="Açıklama Konusu Char"/>
    <w:basedOn w:val="AklamaMetniChar"/>
    <w:link w:val="AklamaKonusu"/>
    <w:uiPriority w:val="99"/>
    <w:semiHidden/>
    <w:rsid w:val="00B75413"/>
    <w:rPr>
      <w:rFonts w:ascii="Times New Roman" w:hAnsi="Times New Roman"/>
      <w:b/>
      <w:bCs/>
      <w:sz w:val="20"/>
      <w:szCs w:val="20"/>
      <w:lang w:val="tr-TR"/>
    </w:rPr>
  </w:style>
  <w:style w:type="paragraph" w:styleId="T1">
    <w:name w:val="toc 1"/>
    <w:basedOn w:val="Normal"/>
    <w:next w:val="Normal"/>
    <w:autoRedefine/>
    <w:uiPriority w:val="39"/>
    <w:unhideWhenUsed/>
    <w:rsid w:val="00A466FC"/>
    <w:pPr>
      <w:ind w:left="57" w:firstLine="0"/>
      <w:jc w:val="left"/>
    </w:pPr>
  </w:style>
  <w:style w:type="paragraph" w:styleId="T2">
    <w:name w:val="toc 2"/>
    <w:basedOn w:val="Normal"/>
    <w:next w:val="Normal"/>
    <w:autoRedefine/>
    <w:uiPriority w:val="39"/>
    <w:unhideWhenUsed/>
    <w:rsid w:val="00D3045C"/>
    <w:pPr>
      <w:ind w:firstLine="284"/>
    </w:pPr>
  </w:style>
  <w:style w:type="paragraph" w:styleId="BalonMetni">
    <w:name w:val="Balloon Text"/>
    <w:basedOn w:val="Normal"/>
    <w:link w:val="BalonMetniChar"/>
    <w:uiPriority w:val="99"/>
    <w:semiHidden/>
    <w:unhideWhenUsed/>
    <w:rsid w:val="003F0FAF"/>
    <w:pPr>
      <w:spacing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3F0FAF"/>
    <w:rPr>
      <w:rFonts w:ascii="Segoe UI" w:hAnsi="Segoe UI" w:cs="Segoe UI"/>
      <w:sz w:val="18"/>
      <w:szCs w:val="18"/>
      <w:lang w:val="tr-TR"/>
    </w:rPr>
  </w:style>
  <w:style w:type="paragraph" w:styleId="Dzeltme">
    <w:name w:val="Revision"/>
    <w:hidden/>
    <w:uiPriority w:val="99"/>
    <w:semiHidden/>
    <w:rsid w:val="008A2F8A"/>
    <w:pPr>
      <w:spacing w:after="0" w:line="240" w:lineRule="auto"/>
    </w:pPr>
    <w:rPr>
      <w:rFonts w:ascii="Times New Roman" w:hAnsi="Times New Roman"/>
      <w:lang w:val="tr-TR"/>
    </w:rPr>
  </w:style>
  <w:style w:type="character" w:customStyle="1" w:styleId="MTEquationSection">
    <w:name w:val="MTEquationSection"/>
    <w:basedOn w:val="VarsaylanParagrafYazTipi"/>
    <w:rsid w:val="00690C51"/>
    <w:rPr>
      <w:rFonts w:cs="Times New Roman"/>
      <w:vanish/>
      <w:color w:val="FF0000"/>
      <w:sz w:val="36"/>
      <w:szCs w:val="36"/>
    </w:rPr>
  </w:style>
  <w:style w:type="paragraph" w:customStyle="1" w:styleId="MTDisplayEquation">
    <w:name w:val="MTDisplayEquation"/>
    <w:basedOn w:val="Normal"/>
    <w:next w:val="Normal"/>
    <w:link w:val="MTDisplayEquationChar"/>
    <w:rsid w:val="00690C51"/>
    <w:pPr>
      <w:tabs>
        <w:tab w:val="center" w:pos="4240"/>
        <w:tab w:val="right" w:pos="8500"/>
      </w:tabs>
    </w:pPr>
    <w:rPr>
      <w:rFonts w:cs="Times New Roman"/>
    </w:rPr>
  </w:style>
  <w:style w:type="character" w:customStyle="1" w:styleId="MTDisplayEquationChar">
    <w:name w:val="MTDisplayEquation Char"/>
    <w:basedOn w:val="VarsaylanParagrafYazTipi"/>
    <w:link w:val="MTDisplayEquation"/>
    <w:rsid w:val="00690C51"/>
    <w:rPr>
      <w:rFonts w:ascii="Times New Roman" w:hAnsi="Times New Roman" w:cs="Times New Roman"/>
      <w:lang w:val="tr-TR"/>
    </w:rPr>
  </w:style>
  <w:style w:type="paragraph" w:styleId="T3">
    <w:name w:val="toc 3"/>
    <w:basedOn w:val="Normal"/>
    <w:next w:val="Normal"/>
    <w:autoRedefine/>
    <w:uiPriority w:val="39"/>
    <w:unhideWhenUsed/>
    <w:rsid w:val="00D3045C"/>
    <w:pPr>
      <w:spacing w:after="100"/>
      <w:ind w:firstLine="720"/>
    </w:pPr>
  </w:style>
  <w:style w:type="character" w:styleId="HafifVurgulama">
    <w:name w:val="Subtle Emphasis"/>
    <w:aliases w:val="Kaynakça"/>
    <w:uiPriority w:val="19"/>
    <w:qFormat/>
    <w:rsid w:val="001E1979"/>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1.jpeg"/><Relationship Id="rId18" Type="http://schemas.openxmlformats.org/officeDocument/2006/relationships/image" Target="media/image4.png"/><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hyperlink" Target="http://www.tuik.gov.tr"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www.cu.edu.tr" TargetMode="External"/><Relationship Id="rId29"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3.xml"/><Relationship Id="rId28" Type="http://schemas.microsoft.com/office/2018/08/relationships/commentsExtensible" Target="commentsExtensible.xml"/><Relationship Id="rId10" Type="http://schemas.openxmlformats.org/officeDocument/2006/relationships/header" Target="header1.xml"/><Relationship Id="rId19" Type="http://schemas.openxmlformats.org/officeDocument/2006/relationships/image" Target="media/image5.jpe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header" Target="header2.xml"/><Relationship Id="rId27" Type="http://schemas.openxmlformats.org/officeDocument/2006/relationships/theme" Target="theme/theme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A5DA15-4C74-4556-A036-D39CB08094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3</Pages>
  <Words>4474</Words>
  <Characters>25503</Characters>
  <Application>Microsoft Office Word</Application>
  <DocSecurity>0</DocSecurity>
  <Lines>212</Lines>
  <Paragraphs>5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9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cp:lastPrinted>2022-01-25T11:49:00Z</cp:lastPrinted>
  <dcterms:created xsi:type="dcterms:W3CDTF">2024-01-24T07:10:00Z</dcterms:created>
  <dcterms:modified xsi:type="dcterms:W3CDTF">2024-01-24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 6th edition</vt:lpwstr>
  </property>
  <property fmtid="{D5CDD505-2E9C-101B-9397-08002B2CF9AE}" pid="11" name="Mendeley Recent Style Id 3_1">
    <vt:lpwstr>http://csl.mendeley.com/styles/505222941/CUNAS</vt:lpwstr>
  </property>
  <property fmtid="{D5CDD505-2E9C-101B-9397-08002B2CF9AE}" pid="12" name="Mendeley Recent Style Name 3_1">
    <vt:lpwstr>CUNAS</vt:lpwstr>
  </property>
  <property fmtid="{D5CDD505-2E9C-101B-9397-08002B2CF9AE}" pid="13" name="Mendeley Recent Style Id 4_1">
    <vt:lpwstr>http://www.zotero.org/styles/cu_thesis</vt:lpwstr>
  </property>
  <property fmtid="{D5CDD505-2E9C-101B-9397-08002B2CF9AE}" pid="14" name="Mendeley Recent Style Name 4_1">
    <vt:lpwstr>CU_Thesis</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7th edition (author-date)</vt:lpwstr>
  </property>
  <property fmtid="{D5CDD505-2E9C-101B-9397-08002B2CF9AE}" pid="17" name="Mendeley Recent Style Id 6_1">
    <vt:lpwstr>http://www.zotero.org/styles/fuel</vt:lpwstr>
  </property>
  <property fmtid="{D5CDD505-2E9C-101B-9397-08002B2CF9AE}" pid="18" name="Mendeley Recent Style Name 6_1">
    <vt:lpwstr>Fuel</vt:lpwstr>
  </property>
  <property fmtid="{D5CDD505-2E9C-101B-9397-08002B2CF9AE}" pid="19" name="Mendeley Recent Style Id 7_1">
    <vt:lpwstr>http://www.zotero.org/styles/international-journal-of-hydrogen-energy</vt:lpwstr>
  </property>
  <property fmtid="{D5CDD505-2E9C-101B-9397-08002B2CF9AE}" pid="20" name="Mendeley Recent Style Name 7_1">
    <vt:lpwstr>International Journal of Hydrogen Energy</vt:lpwstr>
  </property>
  <property fmtid="{D5CDD505-2E9C-101B-9397-08002B2CF9AE}" pid="21" name="Mendeley Recent Style Id 8_1">
    <vt:lpwstr>http://www.zotero.org/styles/vancouver</vt:lpwstr>
  </property>
  <property fmtid="{D5CDD505-2E9C-101B-9397-08002B2CF9AE}" pid="22" name="Mendeley Recent Style Name 8_1">
    <vt:lpwstr>Vancouver</vt:lpwstr>
  </property>
  <property fmtid="{D5CDD505-2E9C-101B-9397-08002B2CF9AE}" pid="23" name="Mendeley Recent Style Id 9_1">
    <vt:lpwstr>https://csl.mendeley.com/styles/490713851/cu-fbe-eng-2021</vt:lpwstr>
  </property>
  <property fmtid="{D5CDD505-2E9C-101B-9397-08002B2CF9AE}" pid="24" name="Mendeley Recent Style Name 9_1">
    <vt:lpwstr>cu_fbe_eng</vt:lpwstr>
  </property>
</Properties>
</file>